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7AD4" w:rsidRDefault="00D07AD4" w:rsidP="00D07AD4">
      <w:pPr>
        <w:ind w:leftChars="200" w:left="420" w:firstLineChars="200" w:firstLine="420"/>
        <w:jc w:val="center"/>
        <w:rPr>
          <w:rFonts w:ascii="仿宋_GB2312" w:eastAsia="仿宋_GB2312" w:hAnsi="MingLiU"/>
        </w:rPr>
      </w:pPr>
      <w:r>
        <w:rPr>
          <w:rFonts w:ascii="仿宋_GB2312" w:eastAsia="仿宋_GB2312" w:hAnsi="MingLiU" w:hint="eastAsia"/>
        </w:rPr>
        <w:t>初一数学竞赛1</w:t>
      </w:r>
    </w:p>
    <w:p w:rsidR="00D07AD4" w:rsidRDefault="00D07AD4" w:rsidP="00D07AD4">
      <w:pPr>
        <w:numPr>
          <w:ilvl w:val="0"/>
          <w:numId w:val="1"/>
        </w:numPr>
      </w:pPr>
      <w:r>
        <w:rPr>
          <w:rFonts w:hint="eastAsia"/>
        </w:rPr>
        <w:t>精挑细选</w:t>
      </w:r>
    </w:p>
    <w:p w:rsidR="00D07AD4" w:rsidRDefault="00D07AD4" w:rsidP="00D07AD4">
      <w:pPr>
        <w:rPr>
          <w:rFonts w:ascii="宋体" w:hAnsi="宋体"/>
          <w:bCs/>
        </w:rPr>
      </w:pPr>
      <w:r>
        <w:rPr>
          <w:rFonts w:hint="eastAsia"/>
        </w:rPr>
        <w:t>1</w:t>
      </w:r>
      <w:r>
        <w:rPr>
          <w:rFonts w:hint="eastAsia"/>
        </w:rPr>
        <w:t>。</w:t>
      </w:r>
      <w:r>
        <w:rPr>
          <w:rFonts w:hint="eastAsia"/>
          <w:bCs/>
        </w:rPr>
        <w:t>如图，</w:t>
      </w:r>
      <w:r>
        <w:rPr>
          <w:rFonts w:ascii="宋体" w:hAnsi="宋体" w:hint="eastAsia"/>
          <w:bCs/>
        </w:rPr>
        <w:t>有一个无盖的正方体纸盒，下底面标有字母“</w:t>
      </w:r>
      <w:r>
        <w:rPr>
          <w:rFonts w:ascii="宋体" w:hAnsi="宋体"/>
          <w:bCs/>
        </w:rPr>
        <w:t>M”,沿图中粗线将其剪开展成平面</w:t>
      </w:r>
      <w:r>
        <w:rPr>
          <w:rFonts w:ascii="宋体" w:hAnsi="宋体" w:hint="eastAsia"/>
          <w:bCs/>
        </w:rPr>
        <w:t>图形，想一想，这个平面图形是</w:t>
      </w:r>
      <w:r>
        <w:rPr>
          <w:rFonts w:ascii="宋体" w:hAnsi="宋体"/>
          <w:bCs/>
        </w:rPr>
        <w:t>(</w:t>
      </w:r>
      <w:r>
        <w:rPr>
          <w:rFonts w:ascii="宋体" w:hAnsi="宋体" w:hint="eastAsia"/>
          <w:bCs/>
        </w:rPr>
        <w:t xml:space="preserve">       </w:t>
      </w:r>
      <w:r>
        <w:rPr>
          <w:rFonts w:ascii="宋体" w:hAnsi="宋体"/>
          <w:bCs/>
        </w:rPr>
        <w:t>)</w:t>
      </w:r>
    </w:p>
    <w:p w:rsidR="00D07AD4" w:rsidRDefault="00557EEE" w:rsidP="00D07AD4">
      <w:pPr>
        <w:rPr>
          <w:rFonts w:ascii="宋体" w:hAnsi="宋体"/>
          <w:b/>
        </w:rPr>
      </w:pPr>
      <w:r w:rsidRPr="00557EEE">
        <w:rPr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94" type="#_x0000_t75" style="position:absolute;left:0;text-align:left;margin-left:105.6pt;margin-top:12.55pt;width:1in;height:38.9pt;z-index:251698176">
            <v:imagedata r:id="rId7" o:title=""/>
            <w10:wrap anchorx="page"/>
          </v:shape>
          <o:OLEObject Type="Embed" ProgID="Flash.Movie" ShapeID="_x0000_s2194" DrawAspect="Content" ObjectID="_1482570561" r:id="rId8"/>
        </w:pict>
      </w:r>
      <w:r w:rsidRPr="00557EEE">
        <w:rPr>
          <w:b/>
        </w:rPr>
        <w:pict>
          <v:shape id="_x0000_s2195" type="#_x0000_t75" style="position:absolute;left:0;text-align:left;margin-left:220.8pt;margin-top:11.45pt;width:71.25pt;height:38.95pt;z-index:251699200">
            <v:imagedata r:id="rId9" o:title=""/>
            <w10:wrap anchorx="page"/>
          </v:shape>
          <o:OLEObject Type="Embed" ProgID="Flash.Movie" ShapeID="_x0000_s2195" DrawAspect="Content" ObjectID="_1482570562" r:id="rId10"/>
        </w:pict>
      </w:r>
      <w:r w:rsidRPr="00557EEE">
        <w:rPr>
          <w:bCs/>
        </w:rPr>
        <w:pict>
          <v:shape id="_x0000_s2193" type="#_x0000_t75" style="position:absolute;left:0;text-align:left;margin-left:-14.4pt;margin-top:11.45pt;width:117pt;height:89.95pt;z-index:251697152">
            <v:imagedata r:id="rId11" o:title=""/>
            <w10:wrap anchorx="page"/>
          </v:shape>
          <o:OLEObject Type="Embed" ProgID="Flash.Movie" ShapeID="_x0000_s2193" DrawAspect="Content" ObjectID="_1482570563" r:id="rId12"/>
        </w:pict>
      </w:r>
      <w:r w:rsidR="00D07AD4">
        <w:rPr>
          <w:rFonts w:ascii="宋体" w:hAnsi="宋体"/>
          <w:bCs/>
        </w:rPr>
        <w:t xml:space="preserve">　　　　　　</w:t>
      </w:r>
    </w:p>
    <w:p w:rsidR="00D07AD4" w:rsidRDefault="00D07AD4" w:rsidP="00D07AD4">
      <w:pPr>
        <w:ind w:firstLineChars="1205" w:firstLine="2540"/>
        <w:rPr>
          <w:b/>
        </w:rPr>
      </w:pPr>
      <w:r>
        <w:rPr>
          <w:b/>
        </w:rPr>
        <w:t xml:space="preserve"> </w:t>
      </w:r>
    </w:p>
    <w:p w:rsidR="00D07AD4" w:rsidRDefault="00D07AD4" w:rsidP="00D07AD4">
      <w:pPr>
        <w:ind w:firstLineChars="799" w:firstLine="1684"/>
        <w:rPr>
          <w:b/>
        </w:rPr>
      </w:pPr>
      <w:r>
        <w:rPr>
          <w:b/>
        </w:rPr>
        <w:t>(A)</w:t>
      </w:r>
      <w:r>
        <w:rPr>
          <w:rFonts w:hint="eastAsia"/>
          <w:b/>
        </w:rPr>
        <w:t xml:space="preserve">          </w:t>
      </w:r>
      <w:r>
        <w:rPr>
          <w:b/>
        </w:rPr>
        <w:t xml:space="preserve">     </w:t>
      </w:r>
      <w:r>
        <w:rPr>
          <w:rFonts w:hint="eastAsia"/>
          <w:b/>
        </w:rPr>
        <w:t xml:space="preserve">   </w:t>
      </w:r>
      <w:r>
        <w:rPr>
          <w:b/>
        </w:rPr>
        <w:t xml:space="preserve">(B) </w:t>
      </w:r>
    </w:p>
    <w:p w:rsidR="00D07AD4" w:rsidRDefault="00557EEE" w:rsidP="00D07AD4">
      <w:pPr>
        <w:rPr>
          <w:b/>
        </w:rPr>
      </w:pPr>
      <w:r>
        <w:rPr>
          <w:b/>
        </w:rPr>
        <w:pict>
          <v:shape id="_x0000_s2197" type="#_x0000_t75" style="position:absolute;left:0;text-align:left;margin-left:230.4pt;margin-top:15.05pt;width:54pt;height:37.95pt;z-index:251701248">
            <v:imagedata r:id="rId13" o:title=""/>
            <w10:wrap anchorx="page"/>
          </v:shape>
          <o:OLEObject Type="Embed" ProgID="Flash.Movie" ShapeID="_x0000_s2197" DrawAspect="Content" ObjectID="_1482570564" r:id="rId14"/>
        </w:pict>
      </w:r>
    </w:p>
    <w:p w:rsidR="00D07AD4" w:rsidRDefault="00557EEE" w:rsidP="00D07AD4">
      <w:pPr>
        <w:rPr>
          <w:b/>
        </w:rPr>
      </w:pPr>
      <w:r>
        <w:rPr>
          <w:b/>
        </w:rPr>
        <w:pict>
          <v:shape id="_x0000_s2196" type="#_x0000_t75" style="position:absolute;left:0;text-align:left;margin-left:105.6pt;margin-top:9.5pt;width:71.1pt;height:37.7pt;z-index:251700224">
            <v:imagedata r:id="rId15" o:title=""/>
            <w10:wrap anchorx="page"/>
          </v:shape>
          <o:OLEObject Type="Embed" ProgID="Flash.Movie" ShapeID="_x0000_s2196" DrawAspect="Content" ObjectID="_1482570565" r:id="rId16"/>
        </w:pict>
      </w:r>
    </w:p>
    <w:p w:rsidR="00D07AD4" w:rsidRDefault="00D07AD4" w:rsidP="00D07AD4">
      <w:pPr>
        <w:ind w:leftChars="800" w:left="1680" w:firstLineChars="1" w:firstLine="2"/>
        <w:rPr>
          <w:rFonts w:ascii="宋体" w:hAnsi="宋体"/>
          <w:b/>
          <w:color w:val="000000"/>
        </w:rPr>
      </w:pPr>
      <w:r>
        <w:rPr>
          <w:b/>
        </w:rPr>
        <w:t xml:space="preserve">(C)  </w:t>
      </w:r>
      <w:r>
        <w:rPr>
          <w:rFonts w:hint="eastAsia"/>
          <w:b/>
        </w:rPr>
        <w:t xml:space="preserve">            </w:t>
      </w:r>
      <w:r>
        <w:rPr>
          <w:b/>
        </w:rPr>
        <w:t xml:space="preserve"> </w:t>
      </w:r>
      <w:r>
        <w:rPr>
          <w:rFonts w:hint="eastAsia"/>
          <w:b/>
        </w:rPr>
        <w:t xml:space="preserve">   </w:t>
      </w:r>
      <w:r>
        <w:rPr>
          <w:b/>
        </w:rPr>
        <w:t xml:space="preserve">(D) </w:t>
      </w:r>
    </w:p>
    <w:p w:rsidR="00D07AD4" w:rsidRDefault="00D07AD4" w:rsidP="00D07AD4">
      <w:pPr>
        <w:rPr>
          <w:rFonts w:ascii="宋体"/>
        </w:rPr>
      </w:pPr>
    </w:p>
    <w:p w:rsidR="00D07AD4" w:rsidRDefault="00D07AD4" w:rsidP="00D07AD4"/>
    <w:p w:rsidR="00D07AD4" w:rsidRDefault="00D07AD4" w:rsidP="00D07AD4">
      <w:r>
        <w:t>2</w:t>
      </w:r>
      <w:r>
        <w:rPr>
          <w:rFonts w:hint="eastAsia"/>
        </w:rPr>
        <w:t>．蜗牛在井里距井口</w:t>
      </w:r>
      <w:r>
        <w:rPr>
          <w:rFonts w:hint="eastAsia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米"/>
        </w:smartTagPr>
        <w:r>
          <w:rPr>
            <w:rFonts w:hint="eastAsia"/>
          </w:rPr>
          <w:t>1</w:t>
        </w:r>
        <w:r>
          <w:rPr>
            <w:rFonts w:hint="eastAsia"/>
          </w:rPr>
          <w:t>米</w:t>
        </w:r>
      </w:smartTag>
      <w:r>
        <w:rPr>
          <w:rFonts w:hint="eastAsia"/>
        </w:rPr>
        <w:t>处，它每天白天向上爬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cm"/>
        </w:smartTagPr>
        <w:r>
          <w:rPr>
            <w:rFonts w:hint="eastAsia"/>
          </w:rPr>
          <w:t>30cm</w:t>
        </w:r>
      </w:smartTag>
      <w:r>
        <w:rPr>
          <w:rFonts w:hint="eastAsia"/>
        </w:rPr>
        <w:t>，但每天晚上又下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m"/>
        </w:smartTagPr>
        <w:r>
          <w:rPr>
            <w:rFonts w:hint="eastAsia"/>
          </w:rPr>
          <w:t>20cm</w:t>
        </w:r>
      </w:smartTag>
      <w:r>
        <w:rPr>
          <w:rFonts w:hint="eastAsia"/>
        </w:rPr>
        <w:t>．蜗牛爬出井口需要的天数是（</w:t>
      </w:r>
      <w:r>
        <w:t xml:space="preserve">   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  <w:r>
        <w:rPr>
          <w:rFonts w:hint="eastAsia"/>
        </w:rPr>
        <w:t xml:space="preserve">       </w:t>
      </w:r>
    </w:p>
    <w:p w:rsidR="00D07AD4" w:rsidRDefault="00D07AD4" w:rsidP="00D07AD4">
      <w:pPr>
        <w:ind w:firstLine="72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8</w:t>
      </w:r>
      <w:r>
        <w:rPr>
          <w:rFonts w:hint="eastAsia"/>
        </w:rPr>
        <w:t>天</w:t>
      </w:r>
      <w:r>
        <w:rPr>
          <w:rFonts w:hint="eastAsia"/>
        </w:rPr>
        <w:t xml:space="preserve">     B</w:t>
      </w:r>
      <w:r>
        <w:rPr>
          <w:rFonts w:hint="eastAsia"/>
        </w:rPr>
        <w:t>、</w:t>
      </w:r>
      <w:r>
        <w:rPr>
          <w:rFonts w:hint="eastAsia"/>
        </w:rPr>
        <w:t>9</w:t>
      </w:r>
      <w:r>
        <w:rPr>
          <w:rFonts w:hint="eastAsia"/>
        </w:rPr>
        <w:t>天</w:t>
      </w:r>
      <w:r>
        <w:rPr>
          <w:rFonts w:hint="eastAsia"/>
        </w:rPr>
        <w:t xml:space="preserve">       C</w:t>
      </w:r>
      <w:r>
        <w:rPr>
          <w:rFonts w:hint="eastAsia"/>
        </w:rPr>
        <w:t>、</w:t>
      </w:r>
      <w:r>
        <w:rPr>
          <w:rFonts w:hint="eastAsia"/>
        </w:rPr>
        <w:t>10</w:t>
      </w:r>
      <w:r>
        <w:rPr>
          <w:rFonts w:hint="eastAsia"/>
        </w:rPr>
        <w:t>天</w:t>
      </w:r>
      <w:r>
        <w:rPr>
          <w:rFonts w:hint="eastAsia"/>
        </w:rPr>
        <w:t xml:space="preserve">         D</w:t>
      </w:r>
      <w:r>
        <w:rPr>
          <w:rFonts w:hint="eastAsia"/>
        </w:rPr>
        <w:t>、</w:t>
      </w:r>
      <w:r>
        <w:rPr>
          <w:rFonts w:hint="eastAsia"/>
        </w:rPr>
        <w:t>11</w:t>
      </w:r>
      <w:r>
        <w:rPr>
          <w:rFonts w:hint="eastAsia"/>
        </w:rPr>
        <w:t>天</w:t>
      </w:r>
    </w:p>
    <w:p w:rsidR="00D07AD4" w:rsidRDefault="00D07AD4" w:rsidP="00D07AD4">
      <w:r>
        <w:rPr>
          <w:rFonts w:hint="eastAsia"/>
        </w:rPr>
        <w:t>3</w:t>
      </w:r>
      <w:r>
        <w:rPr>
          <w:rFonts w:hint="eastAsia"/>
        </w:rPr>
        <w:t>．在学习了一元一次方程的解法后，小李独立完成了解方程：</w:t>
      </w:r>
      <w:r w:rsidRPr="009473AA">
        <w:rPr>
          <w:position w:val="-24"/>
        </w:rPr>
        <w:object w:dxaOrig="1780" w:dyaOrig="620">
          <v:shape id="_x0000_i1025" type="#_x0000_t75" style="width:89.25pt;height:30.75pt" o:ole="">
            <v:imagedata r:id="rId17" o:title=""/>
          </v:shape>
          <o:OLEObject Type="Embed" ProgID="Equation.3" ShapeID="_x0000_i1025" DrawAspect="Content" ObjectID="_1482570543" r:id="rId18"/>
        </w:object>
      </w:r>
      <w:r>
        <w:rPr>
          <w:rFonts w:hint="eastAsia"/>
        </w:rPr>
        <w:t>，具体过程步骤如下：</w:t>
      </w:r>
    </w:p>
    <w:p w:rsidR="00D07AD4" w:rsidRDefault="00D07AD4" w:rsidP="00D07AD4">
      <w:r>
        <w:rPr>
          <w:rFonts w:hint="eastAsia"/>
        </w:rPr>
        <w:t>解：去分母，得：</w:t>
      </w:r>
      <w:r>
        <w:t>2(3</w:t>
      </w:r>
      <w:r>
        <w:rPr>
          <w:i/>
          <w:iCs/>
        </w:rPr>
        <w:t>x</w:t>
      </w:r>
      <w:r>
        <w:rPr>
          <w:rFonts w:hint="eastAsia"/>
        </w:rPr>
        <w:t>－</w:t>
      </w:r>
      <w:r>
        <w:t>1)</w: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－</w:t>
      </w:r>
      <w:r>
        <w:t>4</w:t>
      </w:r>
      <w:r>
        <w:rPr>
          <w:i/>
          <w:iCs/>
        </w:rPr>
        <w:t>x</w:t>
      </w:r>
      <w:r>
        <w:rPr>
          <w:rFonts w:hint="eastAsia"/>
        </w:rPr>
        <w:t>－</w:t>
      </w:r>
      <w:r>
        <w:t>1  --------------------</w:t>
      </w:r>
      <w:r>
        <w:rPr>
          <w:rFonts w:hint="eastAsia"/>
        </w:rPr>
        <w:t>①</w:t>
      </w:r>
    </w:p>
    <w:p w:rsidR="00D07AD4" w:rsidRDefault="00D07AD4" w:rsidP="00D07AD4">
      <w:pPr>
        <w:ind w:firstLineChars="300" w:firstLine="630"/>
      </w:pPr>
      <w:r>
        <w:rPr>
          <w:rFonts w:hint="eastAsia"/>
        </w:rPr>
        <w:t>去括号，得：</w:t>
      </w:r>
      <w:r>
        <w:t>6</w:t>
      </w:r>
      <w:r>
        <w:rPr>
          <w:i/>
          <w:iCs/>
        </w:rPr>
        <w:t>x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－</w:t>
      </w:r>
      <w:r>
        <w:t>4</w:t>
      </w:r>
      <w:r>
        <w:rPr>
          <w:i/>
          <w:iCs/>
        </w:rPr>
        <w:t>x</w:t>
      </w:r>
      <w:r>
        <w:rPr>
          <w:rFonts w:hint="eastAsia"/>
        </w:rPr>
        <w:t>－</w:t>
      </w:r>
      <w:r>
        <w:t>1    ---------------------</w:t>
      </w:r>
      <w:r>
        <w:rPr>
          <w:rFonts w:hint="eastAsia"/>
        </w:rPr>
        <w:t>②</w:t>
      </w:r>
    </w:p>
    <w:p w:rsidR="00D07AD4" w:rsidRDefault="00D07AD4" w:rsidP="00D07AD4">
      <w:pPr>
        <w:ind w:firstLineChars="300" w:firstLine="630"/>
      </w:pPr>
      <w:r>
        <w:rPr>
          <w:rFonts w:hint="eastAsia"/>
        </w:rPr>
        <w:t>移项，得：</w:t>
      </w:r>
      <w:r>
        <w:t xml:space="preserve">  6</w:t>
      </w:r>
      <w:r>
        <w:rPr>
          <w:i/>
          <w:iCs/>
        </w:rPr>
        <w:t>x</w:t>
      </w:r>
      <w:r>
        <w:rPr>
          <w:rFonts w:hint="eastAsia"/>
        </w:rPr>
        <w:t>－</w:t>
      </w:r>
      <w:r>
        <w:t>4</w:t>
      </w:r>
      <w:r>
        <w:rPr>
          <w:i/>
          <w:iCs/>
        </w:rPr>
        <w:t>x</w: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＋</w:t>
      </w:r>
      <w:r>
        <w:t>1    ---------------------</w:t>
      </w:r>
      <w:r>
        <w:rPr>
          <w:rFonts w:hint="eastAsia"/>
        </w:rPr>
        <w:t>③</w:t>
      </w:r>
    </w:p>
    <w:p w:rsidR="00D07AD4" w:rsidRDefault="00D07AD4" w:rsidP="00D07AD4">
      <w:pPr>
        <w:ind w:firstLineChars="300" w:firstLine="630"/>
      </w:pPr>
      <w:r>
        <w:rPr>
          <w:rFonts w:hint="eastAsia"/>
        </w:rPr>
        <w:t>合并同类项，得：</w:t>
      </w:r>
      <w:r>
        <w:t>2</w:t>
      </w:r>
      <w:r>
        <w:rPr>
          <w:i/>
          <w:iCs/>
        </w:rPr>
        <w:t>x</w:t>
      </w:r>
      <w:r>
        <w:rPr>
          <w:rFonts w:hint="eastAsia"/>
        </w:rPr>
        <w:t>＝</w:t>
      </w:r>
      <w:r>
        <w:t>1 -----------------------------------</w:t>
      </w:r>
      <w:r>
        <w:rPr>
          <w:rFonts w:hint="eastAsia"/>
        </w:rPr>
        <w:t>④</w:t>
      </w:r>
    </w:p>
    <w:p w:rsidR="00D07AD4" w:rsidRDefault="00D07AD4" w:rsidP="00D07AD4">
      <w:pPr>
        <w:ind w:firstLineChars="200" w:firstLine="420"/>
      </w:pPr>
      <w:r>
        <w:rPr>
          <w:rFonts w:hint="eastAsia"/>
        </w:rPr>
        <w:t>两边同乘以</w:t>
      </w:r>
      <w:r w:rsidRPr="009473AA">
        <w:rPr>
          <w:position w:val="-24"/>
        </w:rPr>
        <w:object w:dxaOrig="240" w:dyaOrig="620">
          <v:shape id="_x0000_i1026" type="#_x0000_t75" style="width:12pt;height:30.75pt" o:ole="">
            <v:imagedata r:id="rId19" o:title=""/>
          </v:shape>
          <o:OLEObject Type="Embed" ProgID="Equation.3" ShapeID="_x0000_i1026" DrawAspect="Content" ObjectID="_1482570544" r:id="rId20"/>
        </w:object>
      </w:r>
      <w:r>
        <w:rPr>
          <w:rFonts w:hint="eastAsia"/>
        </w:rPr>
        <w:t>，得：</w:t>
      </w:r>
      <w:r>
        <w:rPr>
          <w:i/>
          <w:iCs/>
        </w:rPr>
        <w:t>x</w:t>
      </w:r>
      <w:r>
        <w:rPr>
          <w:rFonts w:hint="eastAsia"/>
        </w:rPr>
        <w:t>＝</w:t>
      </w:r>
      <w:r w:rsidRPr="009473AA">
        <w:rPr>
          <w:position w:val="-24"/>
        </w:rPr>
        <w:object w:dxaOrig="240" w:dyaOrig="620">
          <v:shape id="_x0000_i1027" type="#_x0000_t75" style="width:12pt;height:30.75pt" o:ole="">
            <v:imagedata r:id="rId19" o:title=""/>
          </v:shape>
          <o:OLEObject Type="Embed" ProgID="Equation.3" ShapeID="_x0000_i1027" DrawAspect="Content" ObjectID="_1482570545" r:id="rId21"/>
        </w:object>
      </w:r>
      <w:r>
        <w:t xml:space="preserve">  -----------------------------</w:t>
      </w:r>
      <w:r>
        <w:rPr>
          <w:rFonts w:hint="eastAsia"/>
        </w:rPr>
        <w:t>⑤</w:t>
      </w:r>
    </w:p>
    <w:p w:rsidR="00D07AD4" w:rsidRDefault="00D07AD4" w:rsidP="00D07AD4">
      <w:r>
        <w:rPr>
          <w:rFonts w:hint="eastAsia"/>
        </w:rPr>
        <w:t xml:space="preserve"> </w:t>
      </w:r>
      <w:r>
        <w:rPr>
          <w:rFonts w:hint="eastAsia"/>
        </w:rPr>
        <w:t>你认为小李在解题过程中存在变形错误的步骤是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</w:p>
    <w:p w:rsidR="00D07AD4" w:rsidRDefault="00D07AD4" w:rsidP="00D07AD4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②③④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①②③</w:t>
      </w:r>
      <w: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①②③④</w:t>
      </w:r>
      <w: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①②③⑤</w:t>
      </w:r>
    </w:p>
    <w:p w:rsidR="00D07AD4" w:rsidRDefault="00D07AD4" w:rsidP="00D07AD4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三个小孩分一包糖果，第一人得总数的一半还多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块，第二人得剩下的</w:t>
      </w:r>
      <w:r w:rsidRPr="009473AA">
        <w:rPr>
          <w:position w:val="-20"/>
          <w:szCs w:val="21"/>
        </w:rPr>
        <w:object w:dxaOrig="200" w:dyaOrig="499">
          <v:shape id="_x0000_i1028" type="#_x0000_t75" style="width:9.75pt;height:24.75pt" o:ole="">
            <v:imagedata r:id="rId22" o:title=""/>
          </v:shape>
          <o:OLEObject Type="Embed" ProgID="Equation.3" ShapeID="_x0000_i1028" DrawAspect="Content" ObjectID="_1482570546" r:id="rId23"/>
        </w:object>
      </w:r>
      <w:r>
        <w:rPr>
          <w:rFonts w:hint="eastAsia"/>
          <w:szCs w:val="21"/>
        </w:rPr>
        <w:t>，第三个人发现它的糖刚好是第二人的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倍，则糖果的总数是（</w: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）</w:t>
      </w:r>
    </w:p>
    <w:p w:rsidR="00D07AD4" w:rsidRDefault="00D07AD4" w:rsidP="00D07AD4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8      B</w:t>
      </w:r>
      <w:r>
        <w:rPr>
          <w:rFonts w:hint="eastAsia"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"/>
          <w:attr w:name="UnitName" w:val="C"/>
        </w:smartTagPr>
        <w:r>
          <w:rPr>
            <w:rFonts w:hint="eastAsia"/>
            <w:szCs w:val="21"/>
          </w:rPr>
          <w:t>20        C</w:t>
        </w:r>
      </w:smartTag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14      D</w:t>
      </w:r>
      <w:r>
        <w:rPr>
          <w:rFonts w:hint="eastAsia"/>
          <w:szCs w:val="21"/>
        </w:rPr>
        <w:t>．无法确定</w:t>
      </w:r>
    </w:p>
    <w:p w:rsidR="00D07AD4" w:rsidRDefault="00D07AD4" w:rsidP="00D07AD4">
      <w:r>
        <w:rPr>
          <w:rFonts w:hint="eastAsia"/>
        </w:rPr>
        <w:t>5</w:t>
      </w:r>
      <w:r>
        <w:rPr>
          <w:rFonts w:hint="eastAsia"/>
        </w:rPr>
        <w:t>．下面说法，错误的个数为</w:t>
      </w:r>
    </w:p>
    <w:p w:rsidR="00D07AD4" w:rsidRDefault="00D07AD4" w:rsidP="00D07AD4"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 xml:space="preserve">棱柱的截面不可能是圆。 </w:t>
      </w: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rFonts w:hint="eastAsia"/>
        </w:rPr>
        <w:t>一个平面截一个球，得到的截面一定是圆③</w:t>
      </w:r>
      <w:r>
        <w:rPr>
          <w:rFonts w:hint="eastAsia"/>
        </w:rPr>
        <w:t xml:space="preserve"> </w:t>
      </w:r>
      <w:r>
        <w:rPr>
          <w:rFonts w:hint="eastAsia"/>
        </w:rPr>
        <w:t>一个平面截一个正方体，得到的截面可以是三角形、四、五、六边形，但不可能是七边形。</w:t>
      </w:r>
      <w:r>
        <w:rPr>
          <w:rFonts w:hint="eastAsia"/>
        </w:rPr>
        <w:t xml:space="preserve"> </w:t>
      </w: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rFonts w:hint="eastAsia"/>
        </w:rPr>
        <w:t>圆锥的三视图是：三角形、三角形、圆和圆心</w:t>
      </w:r>
      <w:r>
        <w:rPr>
          <w:rFonts w:hint="eastAsia"/>
        </w:rPr>
        <w:t xml:space="preserve"> </w:t>
      </w: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rFonts w:hint="eastAsia"/>
        </w:rPr>
        <w:t>圆柱的截面不可能是正方形。⑥</w:t>
      </w:r>
      <w:r>
        <w:rPr>
          <w:rFonts w:hint="eastAsia"/>
        </w:rPr>
        <w:t xml:space="preserve"> </w:t>
      </w:r>
      <w:r>
        <w:rPr>
          <w:rFonts w:hint="eastAsia"/>
        </w:rPr>
        <w:t>右图</w:t>
      </w:r>
      <w:r>
        <w:rPr>
          <w:rFonts w:hint="eastAsia"/>
        </w:rPr>
        <w:t>B</w:t>
      </w:r>
      <w:r>
        <w:rPr>
          <w:rFonts w:hint="eastAsia"/>
        </w:rPr>
        <w:t>是几何体</w:t>
      </w:r>
      <w:r>
        <w:rPr>
          <w:rFonts w:hint="eastAsia"/>
        </w:rPr>
        <w:t>A</w:t>
      </w:r>
      <w:r>
        <w:rPr>
          <w:rFonts w:hint="eastAsia"/>
        </w:rPr>
        <w:t>的左视图</w:t>
      </w:r>
    </w:p>
    <w:p w:rsidR="00D07AD4" w:rsidRDefault="00557EEE" w:rsidP="00D07AD4">
      <w:pPr>
        <w:ind w:firstLineChars="205" w:firstLine="430"/>
      </w:pPr>
      <w:r>
        <w:rPr>
          <w:noProof/>
        </w:rPr>
        <w:pict>
          <v:group id="_x0000_s2209" style="position:absolute;left:0;text-align:left;margin-left:235.2pt;margin-top:8.05pt;width:42.4pt;height:42.4pt;rotation:180;z-index:251703296" coordorigin="6174,4098" coordsize="1260,1260">
            <v:rect id="_x0000_s2210" style="position:absolute;left:6174;top:4101;width:420;height:420">
              <o:lock v:ext="edit" aspectratio="t"/>
            </v:rect>
            <v:rect id="_x0000_s2211" style="position:absolute;left:6174;top:4518;width:420;height:420">
              <o:lock v:ext="edit" aspectratio="t"/>
            </v:rect>
            <v:rect id="_x0000_s2212" style="position:absolute;left:6174;top:4938;width:420;height:420">
              <o:lock v:ext="edit" aspectratio="t"/>
            </v:rect>
            <v:rect id="_x0000_s2213" style="position:absolute;left:6594;top:4098;width:420;height:420">
              <o:lock v:ext="edit" aspectratio="t"/>
            </v:rect>
            <v:rect id="_x0000_s2214" style="position:absolute;left:6594;top:4518;width:420;height:420">
              <o:lock v:ext="edit" aspectratio="t"/>
            </v:rect>
            <v:rect id="_x0000_s2215" style="position:absolute;left:7014;top:4098;width:420;height:420">
              <o:lock v:ext="edit" aspectratio="t"/>
            </v:rect>
          </v:group>
        </w:pict>
      </w:r>
      <w:r>
        <w:rPr>
          <w:noProof/>
        </w:rPr>
        <w:pict>
          <v:group id="_x0000_s2198" style="position:absolute;left:0;text-align:left;margin-left:110.4pt;margin-top:.25pt;width:63.6pt;height:60.15pt;z-index:251702272" coordorigin="4860,7905" coordsize="2160,1872"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2199" type="#_x0000_t16" style="position:absolute;left:5220;top:8841;width:720;height:624"/>
            <v:shape id="_x0000_s2200" type="#_x0000_t16" style="position:absolute;left:5220;top:8373;width:720;height:624"/>
            <v:shape id="_x0000_s2201" type="#_x0000_t16" style="position:absolute;left:5760;top:8841;width:720;height:624"/>
            <v:shape id="_x0000_s2202" type="#_x0000_t16" style="position:absolute;left:5760;top:8373;width:720;height:624"/>
            <v:shape id="_x0000_s2203" type="#_x0000_t16" style="position:absolute;left:5040;top:8997;width:720;height:624"/>
            <v:shape id="_x0000_s2204" type="#_x0000_t16" style="position:absolute;left:5580;top:8997;width:720;height:624"/>
            <v:shape id="_x0000_s2205" type="#_x0000_t16" style="position:absolute;left:5040;top:8529;width:720;height:624"/>
            <v:shape id="_x0000_s2206" type="#_x0000_t16" style="position:absolute;left:4860;top:9153;width:720;height:624"/>
            <v:shape id="_x0000_s2207" type="#_x0000_t16" style="position:absolute;left:5220;top:7905;width:720;height:624"/>
            <v:shape id="_x0000_s2208" type="#_x0000_t16" style="position:absolute;left:6300;top:8841;width:720;height:624"/>
          </v:group>
        </w:pict>
      </w:r>
      <w:r w:rsidR="00D07AD4">
        <w:rPr>
          <w:rFonts w:hint="eastAsia"/>
        </w:rPr>
        <w:t>A</w:t>
      </w:r>
      <w:r w:rsidR="00D07AD4">
        <w:rPr>
          <w:rFonts w:hint="eastAsia"/>
        </w:rPr>
        <w:t>、</w:t>
      </w:r>
      <w:r w:rsidR="00D07AD4">
        <w:rPr>
          <w:rFonts w:hint="eastAsia"/>
        </w:rPr>
        <w:t xml:space="preserve"> 1 </w:t>
      </w:r>
      <w:r w:rsidR="00D07AD4">
        <w:rPr>
          <w:rFonts w:hint="eastAsia"/>
        </w:rPr>
        <w:t>个</w:t>
      </w:r>
      <w:r w:rsidR="00D07AD4">
        <w:rPr>
          <w:rFonts w:hint="eastAsia"/>
        </w:rPr>
        <w:t xml:space="preserve">       </w:t>
      </w:r>
    </w:p>
    <w:p w:rsidR="00D07AD4" w:rsidRDefault="00D07AD4" w:rsidP="00D07AD4">
      <w:pPr>
        <w:ind w:firstLineChars="200" w:firstLine="420"/>
      </w:pP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 xml:space="preserve"> 2 </w:t>
      </w:r>
      <w:r>
        <w:rPr>
          <w:rFonts w:hint="eastAsia"/>
        </w:rPr>
        <w:t>个</w:t>
      </w:r>
    </w:p>
    <w:p w:rsidR="00D07AD4" w:rsidRDefault="00D07AD4" w:rsidP="00D07AD4">
      <w:pPr>
        <w:ind w:firstLineChars="200" w:firstLine="420"/>
      </w:pP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 xml:space="preserve"> 3 </w:t>
      </w:r>
      <w:r>
        <w:rPr>
          <w:rFonts w:hint="eastAsia"/>
        </w:rPr>
        <w:t>个</w:t>
      </w:r>
    </w:p>
    <w:p w:rsidR="00D07AD4" w:rsidRDefault="00D07AD4" w:rsidP="00D07AD4">
      <w:pPr>
        <w:ind w:firstLineChars="200" w:firstLine="420"/>
      </w:pP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 xml:space="preserve"> 4 </w:t>
      </w:r>
      <w:r>
        <w:rPr>
          <w:rFonts w:hint="eastAsia"/>
        </w:rPr>
        <w:t>个</w:t>
      </w:r>
    </w:p>
    <w:p w:rsidR="00D07AD4" w:rsidRDefault="00D07AD4" w:rsidP="00D07AD4">
      <w:pPr>
        <w:ind w:leftChars="100" w:left="210"/>
      </w:pPr>
      <w:r>
        <w:rPr>
          <w:rFonts w:hint="eastAsia"/>
        </w:rPr>
        <w:t xml:space="preserve">                          A                B</w:t>
      </w:r>
    </w:p>
    <w:p w:rsidR="00D07AD4" w:rsidRDefault="00D07AD4" w:rsidP="00D07AD4"/>
    <w:p w:rsidR="00D07AD4" w:rsidRDefault="00D07AD4" w:rsidP="00D07AD4"/>
    <w:p w:rsidR="00D07AD4" w:rsidRDefault="00D07AD4" w:rsidP="00D07AD4">
      <w:r>
        <w:rPr>
          <w:rFonts w:hint="eastAsia"/>
        </w:rPr>
        <w:t>二．认真填一填</w:t>
      </w:r>
    </w:p>
    <w:p w:rsidR="00D07AD4" w:rsidRDefault="00D07AD4" w:rsidP="00D07AD4">
      <w:pPr>
        <w:spacing w:line="320" w:lineRule="exact"/>
      </w:pPr>
      <w:r>
        <w:rPr>
          <w:rFonts w:hint="eastAsia"/>
          <w:bCs/>
        </w:rPr>
        <w:t>6</w:t>
      </w:r>
      <w:r>
        <w:rPr>
          <w:bCs/>
        </w:rPr>
        <w:t xml:space="preserve">. </w:t>
      </w:r>
      <w:r>
        <w:rPr>
          <w:rFonts w:hint="eastAsia"/>
        </w:rPr>
        <w:t>在海上，灯塔位于一艘船的北偏东</w:t>
      </w:r>
      <w:r>
        <w:rPr>
          <w:rFonts w:hint="eastAsia"/>
        </w:rPr>
        <w:t>40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方向，那么这艘船位于这个灯塔的</w:t>
      </w:r>
      <w:r>
        <w:rPr>
          <w:rFonts w:hint="eastAsia"/>
        </w:rPr>
        <w:t>_______</w:t>
      </w:r>
      <w:r>
        <w:rPr>
          <w:rFonts w:hint="eastAsia"/>
        </w:rPr>
        <w:t>；</w:t>
      </w:r>
    </w:p>
    <w:p w:rsidR="00D07AD4" w:rsidRDefault="00D07AD4" w:rsidP="00D07AD4">
      <w:r>
        <w:rPr>
          <w:rFonts w:hint="eastAsia"/>
        </w:rPr>
        <w:t>7</w:t>
      </w:r>
      <w:r>
        <w:rPr>
          <w:rFonts w:hint="eastAsia"/>
        </w:rPr>
        <w:t>．长方形的长为</w:t>
      </w:r>
      <w:r>
        <w:rPr>
          <w:rFonts w:hint="eastAsia"/>
        </w:rPr>
        <w:t>acm</w:t>
      </w:r>
      <w:r>
        <w:rPr>
          <w:rFonts w:hint="eastAsia"/>
        </w:rPr>
        <w:t>，宽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m"/>
        </w:smartTagPr>
        <w:r>
          <w:rPr>
            <w:rFonts w:hint="eastAsia"/>
          </w:rPr>
          <w:t>5cm</w:t>
        </w:r>
      </w:smartTag>
      <w:r>
        <w:rPr>
          <w:rFonts w:hint="eastAsia"/>
        </w:rPr>
        <w:t>，把长减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m"/>
        </w:smartTagPr>
        <w:r>
          <w:rPr>
            <w:rFonts w:hint="eastAsia"/>
          </w:rPr>
          <w:t>2cm</w:t>
        </w:r>
      </w:smartTag>
      <w:r>
        <w:rPr>
          <w:rFonts w:hint="eastAsia"/>
        </w:rPr>
        <w:t>，宽增加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m"/>
        </w:smartTagPr>
        <w:r>
          <w:rPr>
            <w:rFonts w:hint="eastAsia"/>
          </w:rPr>
          <w:t>2cm</w:t>
        </w:r>
      </w:smartTag>
      <w:r>
        <w:rPr>
          <w:rFonts w:hint="eastAsia"/>
        </w:rPr>
        <w:t>后，所得的长方形面积比原来长方形面积大</w:t>
      </w:r>
      <w:r w:rsidRPr="009473AA">
        <w:rPr>
          <w:position w:val="-10"/>
        </w:rPr>
        <w:object w:dxaOrig="1100" w:dyaOrig="360">
          <v:shape id="_x0000_i1029" type="#_x0000_t75" style="width:54.75pt;height:18pt" o:ole="">
            <v:imagedata r:id="rId24" o:title=""/>
          </v:shape>
          <o:OLEObject Type="Embed" ProgID="Equation.3" ShapeID="_x0000_i1029" DrawAspect="Content" ObjectID="_1482570547" r:id="rId25"/>
        </w:object>
      </w:r>
    </w:p>
    <w:p w:rsidR="00D07AD4" w:rsidRDefault="00D07AD4" w:rsidP="00D07AD4">
      <w:pPr>
        <w:rPr>
          <w:rFonts w:ascii="宋体" w:hAnsi="宋体"/>
        </w:rPr>
      </w:pPr>
      <w:r>
        <w:rPr>
          <w:rFonts w:ascii="宋体" w:hAnsi="宋体" w:hint="eastAsia"/>
        </w:rPr>
        <w:t>8．假设有足够多的黑白围棋子，按照一定的规律排成一行：</w:t>
      </w:r>
    </w:p>
    <w:p w:rsidR="00D07AD4" w:rsidRDefault="00557EEE" w:rsidP="00D07AD4">
      <w:pPr>
        <w:rPr>
          <w:rFonts w:ascii="宋体" w:hAnsi="宋体"/>
        </w:rPr>
      </w:pPr>
      <w:r>
        <w:rPr>
          <w:rFonts w:ascii="宋体" w:hAnsi="宋体"/>
          <w:noProof/>
        </w:rPr>
        <w:pict>
          <v:group id="_x0000_s2050" style="position:absolute;left:0;text-align:left;margin-left:25.8pt;margin-top:1.8pt;width:284.4pt;height:10.35pt;z-index:251660288" coordorigin="1674,1602" coordsize="5688,207">
            <v:oval id="_x0000_s2051" style="position:absolute;left:1674;top:1602;width:180;height:180"/>
            <v:oval id="_x0000_s2052" style="position:absolute;left:2154;top:1605;width:180;height:180" fillcolor="black"/>
            <v:oval id="_x0000_s2053" style="position:absolute;left:2394;top:1602;width:180;height:180" fillcolor="black"/>
            <v:oval id="_x0000_s2054" style="position:absolute;left:1914;top:1602;width:180;height:180"/>
            <v:oval id="_x0000_s2055" style="position:absolute;left:2634;top:1602;width:180;height:180"/>
            <v:oval id="_x0000_s2056" style="position:absolute;left:2862;top:1602;width:180;height:180" fillcolor="black"/>
            <v:oval id="_x0000_s2057" style="position:absolute;left:3102;top:1614;width:180;height:180"/>
            <v:oval id="_x0000_s2058" style="position:absolute;left:3582;top:1617;width:180;height:180" fillcolor="black"/>
            <v:oval id="_x0000_s2059" style="position:absolute;left:3822;top:1614;width:180;height:180" fillcolor="black"/>
            <v:oval id="_x0000_s2060" style="position:absolute;left:3342;top:1614;width:180;height:180"/>
            <v:oval id="_x0000_s2061" style="position:absolute;left:4062;top:1614;width:180;height:180"/>
            <v:oval id="_x0000_s2062" style="position:absolute;left:4290;top:1614;width:180;height:180" fillcolor="black"/>
            <v:oval id="_x0000_s2063" style="position:absolute;left:4554;top:1626;width:180;height:180"/>
            <v:oval id="_x0000_s2064" style="position:absolute;left:5034;top:1629;width:180;height:180" fillcolor="black"/>
            <v:oval id="_x0000_s2065" style="position:absolute;left:5274;top:1626;width:180;height:180" fillcolor="black"/>
            <v:oval id="_x0000_s2066" style="position:absolute;left:4794;top:1626;width:180;height:180"/>
            <v:oval id="_x0000_s2067" style="position:absolute;left:5514;top:1626;width:180;height:180"/>
            <v:oval id="_x0000_s2068" style="position:absolute;left:5742;top:1626;width:180;height:180" fillcolor="black"/>
            <v:oval id="_x0000_s2069" style="position:absolute;left:5994;top:1626;width:180;height:180"/>
            <v:oval id="_x0000_s2070" style="position:absolute;left:6474;top:1629;width:180;height:180" fillcolor="black"/>
            <v:oval id="_x0000_s2071" style="position:absolute;left:6714;top:1626;width:180;height:180" fillcolor="black"/>
            <v:oval id="_x0000_s2072" style="position:absolute;left:6234;top:1626;width:180;height:180"/>
            <v:oval id="_x0000_s2073" style="position:absolute;left:6954;top:1626;width:180;height:180"/>
            <v:oval id="_x0000_s2074" style="position:absolute;left:7182;top:1626;width:180;height:180" fillcolor="black"/>
          </v:group>
        </w:pict>
      </w:r>
      <w:r w:rsidR="00D07AD4">
        <w:rPr>
          <w:rFonts w:ascii="宋体" w:hAnsi="宋体" w:hint="eastAsia"/>
        </w:rPr>
        <w:t xml:space="preserve">  </w:t>
      </w:r>
      <w:r w:rsidR="00D07AD4">
        <w:rPr>
          <w:rFonts w:ascii="宋体" w:hAnsi="宋体"/>
        </w:rPr>
        <w:t xml:space="preserve"> </w:t>
      </w:r>
      <w:r w:rsidR="00D07AD4">
        <w:rPr>
          <w:rFonts w:ascii="宋体" w:hAnsi="宋体" w:hint="eastAsia"/>
        </w:rPr>
        <w:t xml:space="preserve">                                                         ……</w:t>
      </w:r>
    </w:p>
    <w:p w:rsidR="00D07AD4" w:rsidRDefault="00D07AD4" w:rsidP="00D07AD4">
      <w:pPr>
        <w:rPr>
          <w:rFonts w:ascii="宋体" w:hAnsi="宋体"/>
        </w:rPr>
      </w:pPr>
      <w:r>
        <w:rPr>
          <w:rFonts w:ascii="宋体" w:hAnsi="宋体" w:hint="eastAsia"/>
        </w:rPr>
        <w:t>请问第</w:t>
      </w:r>
      <w:r>
        <w:rPr>
          <w:rFonts w:ascii="宋体" w:hAnsi="宋体"/>
        </w:rPr>
        <w:t>200</w:t>
      </w:r>
      <w:r>
        <w:rPr>
          <w:rFonts w:ascii="宋体" w:hAnsi="宋体" w:hint="eastAsia"/>
        </w:rPr>
        <w:t>4个棋子是黑的还是白的</w:t>
      </w:r>
      <w:r>
        <w:rPr>
          <w:rFonts w:ascii="宋体" w:hAnsi="宋体"/>
        </w:rPr>
        <w:t>？</w:t>
      </w:r>
      <w:r>
        <w:rPr>
          <w:rFonts w:ascii="宋体" w:hAnsi="宋体" w:hint="eastAsia"/>
        </w:rPr>
        <w:t>答</w:t>
      </w:r>
      <w:r>
        <w:rPr>
          <w:rFonts w:ascii="宋体" w:hAnsi="宋体"/>
        </w:rPr>
        <w:t>:__________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  <w:bCs/>
          <w:w w:val="150"/>
        </w:rPr>
        <w:t xml:space="preserve"> </w:t>
      </w:r>
    </w:p>
    <w:p w:rsidR="00D07AD4" w:rsidRDefault="00D07AD4" w:rsidP="00D07AD4">
      <w:pPr>
        <w:spacing w:line="360" w:lineRule="auto"/>
      </w:pPr>
      <w:r>
        <w:rPr>
          <w:rFonts w:hint="eastAsia"/>
        </w:rPr>
        <w:t>9</w:t>
      </w:r>
      <w:r>
        <w:rPr>
          <w:rFonts w:hint="eastAsia"/>
        </w:rPr>
        <w:t>．（</w:t>
      </w:r>
      <w:r>
        <w:rPr>
          <w:rFonts w:hint="eastAsia"/>
        </w:rPr>
        <w:t>4</w:t>
      </w:r>
      <w:r>
        <w:rPr>
          <w:rFonts w:hint="eastAsia"/>
        </w:rPr>
        <w:t>分）（</w:t>
      </w:r>
      <w:r>
        <w:rPr>
          <w:rFonts w:hint="eastAsia"/>
        </w:rPr>
        <w:t>1</w:t>
      </w:r>
      <w:r>
        <w:rPr>
          <w:rFonts w:hint="eastAsia"/>
        </w:rPr>
        <w:t>）如图甲，在一个四边形内的某一点出发，分别连接四边形的各个顶点，可以把这个四边形分割成四个三角形；</w:t>
      </w:r>
      <w:r>
        <w:rPr>
          <w:rFonts w:hint="eastAsia"/>
        </w:rPr>
        <w:t xml:space="preserve"> </w:t>
      </w:r>
    </w:p>
    <w:p w:rsidR="00D07AD4" w:rsidRDefault="00D07AD4" w:rsidP="00D07AD4">
      <w:pPr>
        <w:spacing w:line="360" w:lineRule="auto"/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乙，在一个五边形内的某一点出发，分别连接五边形的各个顶点，可以把这个五边形分割成五个三角形；</w:t>
      </w:r>
    </w:p>
    <w:p w:rsidR="00D07AD4" w:rsidRDefault="00D07AD4" w:rsidP="00D07AD4">
      <w:pPr>
        <w:spacing w:line="360" w:lineRule="auto"/>
        <w:ind w:firstLine="48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图丙是一个六边形，在这个六边形内的某一点出发，分别连接六边形的各个顶点，可以把这个六边形分割成</w:t>
      </w:r>
      <w:r w:rsidRPr="009473AA">
        <w:rPr>
          <w:position w:val="-10"/>
        </w:rPr>
        <w:object w:dxaOrig="580" w:dyaOrig="100">
          <v:shape id="_x0000_i1030" type="#_x0000_t75" style="width:29.25pt;height:5.25pt" o:ole="">
            <v:imagedata r:id="rId26" o:title=""/>
          </v:shape>
          <o:OLEObject Type="Embed" ProgID="Equation.3" ShapeID="_x0000_i1030" DrawAspect="Content" ObjectID="_1482570548" r:id="rId27"/>
        </w:object>
      </w:r>
      <w:r>
        <w:rPr>
          <w:rFonts w:hint="eastAsia"/>
        </w:rPr>
        <w:t>个三角形；（请你画出图形并写出结果）</w:t>
      </w:r>
      <w:r>
        <w:rPr>
          <w:rFonts w:hint="eastAsia"/>
          <w:noProof/>
        </w:rPr>
        <w:drawing>
          <wp:inline distT="0" distB="0" distL="0" distR="0">
            <wp:extent cx="4267200" cy="1066800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b="118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7AD4" w:rsidRDefault="00D07AD4" w:rsidP="00D07AD4">
      <w:pPr>
        <w:spacing w:line="360" w:lineRule="auto"/>
      </w:pPr>
      <w:r>
        <w:rPr>
          <w:rFonts w:hint="eastAsia"/>
        </w:rPr>
        <w:t>根据以上规律，在一个</w:t>
      </w:r>
      <w:r w:rsidRPr="009473AA">
        <w:rPr>
          <w:position w:val="-6"/>
        </w:rPr>
        <w:object w:dxaOrig="200" w:dyaOrig="220">
          <v:shape id="_x0000_i1031" type="#_x0000_t75" style="width:9.75pt;height:11.25pt" o:ole="">
            <v:imagedata r:id="rId29" o:title=""/>
          </v:shape>
          <o:OLEObject Type="Embed" ProgID="Equation.3" ShapeID="_x0000_i1031" DrawAspect="Content" ObjectID="_1482570549" r:id="rId30"/>
        </w:object>
      </w:r>
      <w:r>
        <w:rPr>
          <w:rFonts w:hint="eastAsia"/>
        </w:rPr>
        <w:t>边形内的某一点出发，分别连接</w:t>
      </w:r>
      <w:r w:rsidRPr="009473AA">
        <w:rPr>
          <w:position w:val="-6"/>
        </w:rPr>
        <w:object w:dxaOrig="200" w:dyaOrig="220">
          <v:shape id="_x0000_i1032" type="#_x0000_t75" style="width:9.75pt;height:11.25pt" o:ole="">
            <v:imagedata r:id="rId29" o:title=""/>
          </v:shape>
          <o:OLEObject Type="Embed" ProgID="Equation.3" ShapeID="_x0000_i1032" DrawAspect="Content" ObjectID="_1482570550" r:id="rId31"/>
        </w:object>
      </w:r>
      <w:r>
        <w:rPr>
          <w:rFonts w:hint="eastAsia"/>
        </w:rPr>
        <w:t>边形的各个顶点，可以把这个</w:t>
      </w:r>
      <w:r w:rsidRPr="009473AA">
        <w:rPr>
          <w:position w:val="-6"/>
        </w:rPr>
        <w:object w:dxaOrig="200" w:dyaOrig="220">
          <v:shape id="_x0000_i1033" type="#_x0000_t75" style="width:9.75pt;height:11.25pt" o:ole="">
            <v:imagedata r:id="rId29" o:title=""/>
          </v:shape>
          <o:OLEObject Type="Embed" ProgID="Equation.3" ShapeID="_x0000_i1033" DrawAspect="Content" ObjectID="_1482570551" r:id="rId32"/>
        </w:object>
      </w:r>
      <w:r>
        <w:rPr>
          <w:rFonts w:hint="eastAsia"/>
        </w:rPr>
        <w:t>边形分割成</w:t>
      </w:r>
      <w:r>
        <w:rPr>
          <w:rFonts w:hint="eastAsia"/>
        </w:rPr>
        <w:t>_____</w:t>
      </w:r>
      <w:r>
        <w:rPr>
          <w:rFonts w:hint="eastAsia"/>
        </w:rPr>
        <w:t>个三角形．</w:t>
      </w:r>
    </w:p>
    <w:p w:rsidR="00D07AD4" w:rsidRPr="00877B6B" w:rsidRDefault="00D07AD4" w:rsidP="00D07AD4">
      <w:pPr>
        <w:rPr>
          <w:szCs w:val="21"/>
        </w:rPr>
      </w:pPr>
      <w:r>
        <w:rPr>
          <w:rFonts w:ascii="Verdana" w:hAnsi="Verdana" w:hint="eastAsia"/>
          <w:szCs w:val="21"/>
        </w:rPr>
        <w:t>10</w:t>
      </w:r>
      <w:r>
        <w:rPr>
          <w:rFonts w:ascii="Verdana" w:hAnsi="Verdana" w:hint="eastAsia"/>
          <w:szCs w:val="21"/>
        </w:rPr>
        <w:t>．</w:t>
      </w:r>
      <w:r>
        <w:rPr>
          <w:rFonts w:ascii="Verdana" w:hAnsi="Verdana"/>
          <w:szCs w:val="21"/>
        </w:rPr>
        <w:t>猜谜语：添一笔，增百倍，减一笔，少九成。（打一数词）</w:t>
      </w:r>
      <w:r>
        <w:rPr>
          <w:rFonts w:ascii="Verdana" w:hAnsi="Verdana"/>
          <w:szCs w:val="21"/>
        </w:rPr>
        <w:t>______</w:t>
      </w:r>
      <w:r>
        <w:rPr>
          <w:rFonts w:ascii="Verdana" w:hAnsi="Verdana"/>
          <w:szCs w:val="21"/>
        </w:rPr>
        <w:t>。</w:t>
      </w:r>
      <w:r>
        <w:rPr>
          <w:rFonts w:ascii="Verdana" w:hAnsi="Verdana"/>
          <w:szCs w:val="21"/>
        </w:rPr>
        <w:br/>
      </w:r>
      <w:r>
        <w:rPr>
          <w:rFonts w:ascii="宋体" w:hAnsi="宋体" w:cs="宋体" w:hint="eastAsia"/>
          <w:color w:val="000000"/>
          <w:kern w:val="0"/>
        </w:rPr>
        <w:t>11</w:t>
      </w:r>
      <w:r>
        <w:rPr>
          <w:rFonts w:ascii="宋体" w:hAnsi="宋体" w:cs="宋体"/>
          <w:color w:val="000000"/>
          <w:kern w:val="0"/>
        </w:rPr>
        <w:t>．观察5*2=5+55=60,7*4=7+77+777+7777=8638，推知9*5的值是_______ 。</w:t>
      </w:r>
      <w:r>
        <w:rPr>
          <w:rFonts w:ascii="宋体" w:hAnsi="宋体" w:cs="宋体"/>
          <w:color w:val="000000"/>
          <w:kern w:val="0"/>
        </w:rPr>
        <w:br/>
      </w:r>
      <w:r>
        <w:rPr>
          <w:rFonts w:hint="eastAsia"/>
        </w:rPr>
        <w:t xml:space="preserve"> </w:t>
      </w:r>
    </w:p>
    <w:p w:rsidR="00D07AD4" w:rsidRPr="00A41C9F" w:rsidRDefault="00D07AD4" w:rsidP="00D07AD4">
      <w:r>
        <w:rPr>
          <w:rFonts w:ascii="宋体" w:hAnsi="宋体" w:hint="eastAsia"/>
          <w:b/>
          <w:bCs/>
        </w:rPr>
        <w:t>三．专心画一画：</w:t>
      </w:r>
      <w:r w:rsidRPr="00A41C9F">
        <w:rPr>
          <w:rFonts w:hint="eastAsia"/>
        </w:rPr>
        <w:t xml:space="preserve"> </w:t>
      </w:r>
    </w:p>
    <w:p w:rsidR="00D07AD4" w:rsidRDefault="00557EEE" w:rsidP="00D07AD4">
      <w:pPr>
        <w:spacing w:line="360" w:lineRule="auto"/>
        <w:rPr>
          <w:rFonts w:ascii="宋体" w:hAnsi="宋体"/>
        </w:rPr>
      </w:pPr>
      <w:r>
        <w:rPr>
          <w:rFonts w:ascii="宋体" w:hAnsi="宋体"/>
        </w:rPr>
        <w:pict>
          <v:group id="_x0000_s2185" style="position:absolute;left:0;text-align:left;margin-left:196.65pt;margin-top:1.6pt;width:191.7pt;height:86.7pt;z-index:251696128" coordorigin="2934,11586" coordsize="3834,1734">
            <v:line id="_x0000_s2186" style="position:absolute" from="2934,12834" to="6174,12834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187" type="#_x0000_t202" style="position:absolute;left:4554;top:11586;width:720;height:624" filled="f" stroked="f">
              <v:textbox>
                <w:txbxContent>
                  <w:p w:rsidR="00D07AD4" w:rsidRDefault="00D07AD4" w:rsidP="00D07AD4">
                    <w:r>
                      <w:rPr>
                        <w:rFonts w:hint="eastAsia"/>
                      </w:rPr>
                      <w:t>·</w:t>
                    </w:r>
                    <w:r>
                      <w:t>P</w:t>
                    </w:r>
                  </w:p>
                </w:txbxContent>
              </v:textbox>
            </v:shape>
            <v:shape id="_x0000_s2188" type="#_x0000_t202" style="position:absolute;left:5070;top:12606;width:720;height:624" filled="f" stroked="f">
              <v:textbox>
                <w:txbxContent>
                  <w:p w:rsidR="00D07AD4" w:rsidRDefault="00D07AD4" w:rsidP="00D07AD4">
                    <w:r>
                      <w:rPr>
                        <w:rFonts w:ascii="宋体" w:hAnsi="宋体" w:hint="eastAsia"/>
                      </w:rPr>
                      <w:t>·</w:t>
                    </w:r>
                  </w:p>
                </w:txbxContent>
              </v:textbox>
            </v:shape>
            <v:shape id="_x0000_s2189" type="#_x0000_t202" style="position:absolute;left:3246;top:12612;width:720;height:624" filled="f" stroked="f">
              <v:textbox>
                <w:txbxContent>
                  <w:p w:rsidR="00D07AD4" w:rsidRDefault="00D07AD4" w:rsidP="00D07AD4">
                    <w:r>
                      <w:rPr>
                        <w:rFonts w:ascii="宋体" w:hAnsi="宋体" w:hint="eastAsia"/>
                      </w:rPr>
                      <w:t>·</w:t>
                    </w:r>
                  </w:p>
                </w:txbxContent>
              </v:textbox>
            </v:shape>
            <v:shape id="_x0000_s2190" type="#_x0000_t202" style="position:absolute;left:6048;top:12696;width:720;height:624" filled="f" stroked="f">
              <v:textbox>
                <w:txbxContent>
                  <w:p w:rsidR="00D07AD4" w:rsidRDefault="00D07AD4" w:rsidP="00D07AD4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m</w:t>
                    </w:r>
                  </w:p>
                </w:txbxContent>
              </v:textbox>
            </v:shape>
            <v:shape id="_x0000_s2191" type="#_x0000_t202" style="position:absolute;left:3276;top:12762;width:540;height:468" filled="f" stroked="f">
              <v:textbox>
                <w:txbxContent>
                  <w:p w:rsidR="00D07AD4" w:rsidRDefault="00D07AD4" w:rsidP="00D07AD4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2192" type="#_x0000_t202" style="position:absolute;left:5214;top:12732;width:540;height:468" filled="f" stroked="f">
              <v:textbox>
                <w:txbxContent>
                  <w:p w:rsidR="00D07AD4" w:rsidRDefault="00D07AD4" w:rsidP="00D07AD4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</v:group>
        </w:pict>
      </w:r>
      <w:r w:rsidR="00D07AD4">
        <w:rPr>
          <w:rFonts w:ascii="宋体" w:hAnsi="宋体" w:hint="eastAsia"/>
        </w:rPr>
        <w:t xml:space="preserve">12、（1）过点P作直线m的的垂线PO，垂足为O； </w:t>
      </w:r>
    </w:p>
    <w:p w:rsidR="00D07AD4" w:rsidRDefault="00D07AD4" w:rsidP="00D07AD4">
      <w:pPr>
        <w:rPr>
          <w:rFonts w:ascii="宋体" w:hAnsi="宋体"/>
        </w:rPr>
      </w:pPr>
      <w:r>
        <w:rPr>
          <w:rFonts w:ascii="宋体" w:hAnsi="宋体" w:hint="eastAsia"/>
        </w:rPr>
        <w:t xml:space="preserve">  （2）过点P作直线m的平行线PQ； </w:t>
      </w:r>
    </w:p>
    <w:p w:rsidR="00D07AD4" w:rsidRDefault="00D07AD4" w:rsidP="00D07AD4">
      <w:pPr>
        <w:rPr>
          <w:rFonts w:ascii="宋体" w:hAnsi="宋体"/>
        </w:rPr>
      </w:pPr>
      <w:r>
        <w:rPr>
          <w:rFonts w:ascii="宋体" w:hAnsi="宋体" w:hint="eastAsia"/>
        </w:rPr>
        <w:t xml:space="preserve">  （3）连接PA、PB，并量出点P到直线m的距离。</w:t>
      </w:r>
    </w:p>
    <w:p w:rsidR="00D07AD4" w:rsidRDefault="00D07AD4" w:rsidP="00D07AD4">
      <w:pPr>
        <w:rPr>
          <w:rFonts w:ascii="宋体" w:hAnsi="宋体"/>
        </w:rPr>
      </w:pP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解：</w:t>
      </w:r>
    </w:p>
    <w:p w:rsidR="00D07AD4" w:rsidRDefault="00D07AD4" w:rsidP="00D07AD4">
      <w:r>
        <w:rPr>
          <w:rFonts w:hint="eastAsia"/>
        </w:rPr>
        <w:t>四．解答题</w:t>
      </w:r>
      <w:r>
        <w:rPr>
          <w:rFonts w:hint="eastAsia"/>
        </w:rPr>
        <w:t xml:space="preserve"> </w:t>
      </w:r>
    </w:p>
    <w:p w:rsidR="00D07AD4" w:rsidRDefault="00557EEE" w:rsidP="00D07AD4">
      <w:r>
        <w:rPr>
          <w:noProof/>
        </w:rPr>
        <w:pict>
          <v:group id="_x0000_s2172" style="position:absolute;left:0;text-align:left;margin-left:294.2pt;margin-top:18.35pt;width:139.5pt;height:87.3pt;z-index:251695104" coordorigin="7739,3009" coordsize="2790,1746">
            <v:group id="_x0000_s2173" style="position:absolute;left:7739;top:3009;width:2790;height:1530" coordorigin="7379,2415" coordsize="2790,1530">
              <v:line id="_x0000_s2174" style="position:absolute" from="7589,3570" to="9869,3570" strokeweight="1pt"/>
              <v:line id="_x0000_s2175" style="position:absolute;flip:x y" from="8025,2685" to="8745,3570" strokeweight="1pt"/>
              <v:line id="_x0000_s2176" style="position:absolute;flip:y" from="8759,2610" to="9195,3570" strokeweight="1pt"/>
              <v:line id="_x0000_s2177" style="position:absolute;flip:x y" from="7709,3165" to="8759,3570" strokeweight="1pt"/>
              <v:shape id="_x0000_s2178" type="#_x0000_t202" style="position:absolute;left:7379;top:2925;width:586;height:480" filled="f" stroked="f">
                <v:textbox>
                  <w:txbxContent>
                    <w:p w:rsidR="00D07AD4" w:rsidRDefault="00D07AD4" w:rsidP="00D07AD4">
                      <w:pPr>
                        <w:pStyle w:val="1"/>
                      </w:pPr>
                      <w:r>
                        <w:rPr>
                          <w:rFonts w:hint="eastAsia"/>
                        </w:rPr>
                        <w:t>D</w:t>
                      </w:r>
                    </w:p>
                  </w:txbxContent>
                </v:textbox>
              </v:shape>
              <v:shape id="_x0000_s2179" type="#_x0000_t202" style="position:absolute;left:7769;top:2415;width:586;height:480" filled="f" stroked="f">
                <v:textbox>
                  <w:txbxContent>
                    <w:p w:rsidR="00D07AD4" w:rsidRDefault="00D07AD4" w:rsidP="00D07AD4">
                      <w:pPr>
                        <w:pStyle w:val="1"/>
                      </w:pPr>
                      <w:r>
                        <w:rPr>
                          <w:rFonts w:hint="eastAsia"/>
                        </w:rPr>
                        <w:t>C</w:t>
                      </w:r>
                    </w:p>
                  </w:txbxContent>
                </v:textbox>
              </v:shape>
              <v:shape id="_x0000_s2180" type="#_x0000_t202" style="position:absolute;left:9583;top:3465;width:586;height:480" filled="f" stroked="f">
                <v:textbox>
                  <w:txbxContent>
                    <w:p w:rsidR="00D07AD4" w:rsidRDefault="00D07AD4" w:rsidP="00D07AD4">
                      <w:pPr>
                        <w:pStyle w:val="1"/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  <v:shape id="_x0000_s2181" type="#_x0000_t202" style="position:absolute;left:8489;top:3459;width:586;height:480" filled="f" stroked="f">
                <v:textbox>
                  <w:txbxContent>
                    <w:p w:rsidR="00D07AD4" w:rsidRDefault="00D07AD4" w:rsidP="00D07AD4">
                      <w:pPr>
                        <w:pStyle w:val="1"/>
                      </w:pPr>
                      <w:r>
                        <w:rPr>
                          <w:rFonts w:hint="eastAsia"/>
                        </w:rPr>
                        <w:t>O</w:t>
                      </w:r>
                    </w:p>
                  </w:txbxContent>
                </v:textbox>
              </v:shape>
              <v:shape id="_x0000_s2182" type="#_x0000_t202" style="position:absolute;left:7393;top:3465;width:586;height:480" filled="f" stroked="f">
                <v:textbox>
                  <w:txbxContent>
                    <w:p w:rsidR="00D07AD4" w:rsidRDefault="00D07AD4" w:rsidP="00D07AD4">
                      <w:pPr>
                        <w:pStyle w:val="1"/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2183" type="#_x0000_t202" style="position:absolute;left:9075;top:2475;width:586;height:480" filled="f" stroked="f">
                <v:textbox>
                  <w:txbxContent>
                    <w:p w:rsidR="00D07AD4" w:rsidRDefault="00D07AD4" w:rsidP="00D07AD4">
                      <w:pPr>
                        <w:pStyle w:val="1"/>
                      </w:pPr>
                      <w:r>
                        <w:rPr>
                          <w:rFonts w:hint="eastAsia"/>
                        </w:rPr>
                        <w:t>E</w:t>
                      </w:r>
                    </w:p>
                  </w:txbxContent>
                </v:textbox>
              </v:shape>
            </v:group>
            <v:shape id="_x0000_s2184" type="#_x0000_t202" style="position:absolute;left:8683;top:4320;width:1108;height:435" filled="f" stroked="f">
              <v:textbox>
                <w:txbxContent>
                  <w:p w:rsidR="00D07AD4" w:rsidRDefault="00D07AD4" w:rsidP="00D07AD4"/>
                </w:txbxContent>
              </v:textbox>
            </v:shape>
          </v:group>
        </w:pict>
      </w:r>
      <w:r w:rsidR="00D07AD4">
        <w:rPr>
          <w:rFonts w:hint="eastAsia"/>
        </w:rPr>
        <w:t>13</w:t>
      </w:r>
      <w:r w:rsidR="00D07AD4">
        <w:rPr>
          <w:rFonts w:hint="eastAsia"/>
        </w:rPr>
        <w:t>．如图，点</w:t>
      </w:r>
      <w:r w:rsidR="00D07AD4">
        <w:rPr>
          <w:rFonts w:hint="eastAsia"/>
          <w:i/>
          <w:iCs/>
        </w:rPr>
        <w:t>A</w:t>
      </w:r>
      <w:r w:rsidR="00D07AD4">
        <w:rPr>
          <w:rFonts w:hint="eastAsia"/>
        </w:rPr>
        <w:t>、</w:t>
      </w:r>
      <w:r w:rsidR="00D07AD4">
        <w:rPr>
          <w:rFonts w:hint="eastAsia"/>
          <w:i/>
          <w:iCs/>
        </w:rPr>
        <w:t>O</w:t>
      </w:r>
      <w:r w:rsidR="00D07AD4">
        <w:rPr>
          <w:rFonts w:hint="eastAsia"/>
        </w:rPr>
        <w:t>、</w:t>
      </w:r>
      <w:r w:rsidR="00D07AD4">
        <w:rPr>
          <w:rFonts w:hint="eastAsia"/>
          <w:i/>
          <w:iCs/>
        </w:rPr>
        <w:t>B</w:t>
      </w:r>
      <w:r w:rsidR="00D07AD4">
        <w:rPr>
          <w:rFonts w:hint="eastAsia"/>
        </w:rPr>
        <w:t>在同一直线上，射线</w:t>
      </w:r>
      <w:r w:rsidR="00D07AD4">
        <w:rPr>
          <w:rFonts w:hint="eastAsia"/>
          <w:i/>
          <w:iCs/>
        </w:rPr>
        <w:t>OD</w:t>
      </w:r>
      <w:r w:rsidR="00D07AD4">
        <w:rPr>
          <w:rFonts w:hint="eastAsia"/>
        </w:rPr>
        <w:t>平分∠</w:t>
      </w:r>
      <w:r w:rsidR="00D07AD4">
        <w:rPr>
          <w:rFonts w:hint="eastAsia"/>
          <w:i/>
          <w:iCs/>
        </w:rPr>
        <w:t>AOC</w:t>
      </w:r>
      <w:r w:rsidR="00D07AD4">
        <w:rPr>
          <w:rFonts w:hint="eastAsia"/>
        </w:rPr>
        <w:t>，射线</w:t>
      </w:r>
      <w:r w:rsidR="00D07AD4">
        <w:rPr>
          <w:rFonts w:hint="eastAsia"/>
          <w:i/>
          <w:iCs/>
        </w:rPr>
        <w:t>OE</w:t>
      </w:r>
      <w:r w:rsidR="00D07AD4">
        <w:rPr>
          <w:rFonts w:hint="eastAsia"/>
        </w:rPr>
        <w:t>平分∠</w:t>
      </w:r>
      <w:r w:rsidR="00D07AD4">
        <w:rPr>
          <w:rFonts w:hint="eastAsia"/>
          <w:i/>
          <w:iCs/>
        </w:rPr>
        <w:t>BOC</w:t>
      </w:r>
      <w:r w:rsidR="00D07AD4">
        <w:rPr>
          <w:rFonts w:hint="eastAsia"/>
        </w:rPr>
        <w:t>．（</w:t>
      </w:r>
      <w:r w:rsidR="00D07AD4">
        <w:rPr>
          <w:rFonts w:hint="eastAsia"/>
        </w:rPr>
        <w:t>1</w:t>
      </w:r>
      <w:r w:rsidR="00D07AD4">
        <w:rPr>
          <w:rFonts w:hint="eastAsia"/>
        </w:rPr>
        <w:t>）若∠</w:t>
      </w:r>
      <w:r w:rsidR="00D07AD4">
        <w:rPr>
          <w:rFonts w:hint="eastAsia"/>
          <w:i/>
          <w:iCs/>
        </w:rPr>
        <w:t>COE</w:t>
      </w:r>
      <w:r w:rsidR="00D07AD4">
        <w:rPr>
          <w:rFonts w:hint="eastAsia"/>
        </w:rPr>
        <w:t>=65</w:t>
      </w:r>
      <w:r w:rsidR="00D07AD4">
        <w:rPr>
          <w:rFonts w:hint="eastAsia"/>
          <w:vertAlign w:val="superscript"/>
        </w:rPr>
        <w:t>0</w:t>
      </w:r>
      <w:r w:rsidR="00D07AD4">
        <w:rPr>
          <w:rFonts w:hint="eastAsia"/>
        </w:rPr>
        <w:t>，则∠</w:t>
      </w:r>
      <w:r w:rsidR="00D07AD4">
        <w:rPr>
          <w:rFonts w:hint="eastAsia"/>
          <w:i/>
          <w:iCs/>
        </w:rPr>
        <w:t>COD</w:t>
      </w:r>
      <w:r w:rsidR="00D07AD4">
        <w:rPr>
          <w:rFonts w:hint="eastAsia"/>
        </w:rPr>
        <w:t>的度数是多少？∠</w:t>
      </w:r>
      <w:r w:rsidR="00D07AD4">
        <w:rPr>
          <w:rFonts w:hint="eastAsia"/>
          <w:i/>
          <w:iCs/>
        </w:rPr>
        <w:t>BOD</w:t>
      </w:r>
      <w:r w:rsidR="00D07AD4">
        <w:rPr>
          <w:rFonts w:hint="eastAsia"/>
        </w:rPr>
        <w:t>呢？</w:t>
      </w:r>
    </w:p>
    <w:p w:rsidR="00D07AD4" w:rsidRDefault="00D07AD4" w:rsidP="00D07AD4"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你发现射线</w:t>
      </w:r>
      <w:r>
        <w:rPr>
          <w:rFonts w:hint="eastAsia"/>
          <w:i/>
          <w:iCs/>
        </w:rPr>
        <w:t>OD</w:t>
      </w:r>
      <w:r>
        <w:rPr>
          <w:rFonts w:hint="eastAsia"/>
        </w:rPr>
        <w:t>、</w:t>
      </w:r>
      <w:r>
        <w:rPr>
          <w:rFonts w:hint="eastAsia"/>
          <w:i/>
          <w:iCs/>
        </w:rPr>
        <w:t>OE</w:t>
      </w:r>
      <w:r>
        <w:rPr>
          <w:rFonts w:hint="eastAsia"/>
        </w:rPr>
        <w:t>有什么位置关系？请说明理由．</w:t>
      </w:r>
      <w:r w:rsidR="00D54A98">
        <w:rPr>
          <w:rFonts w:hint="eastAsia"/>
        </w:rPr>
        <w:t xml:space="preserve">             C       E</w:t>
      </w:r>
    </w:p>
    <w:p w:rsidR="00D07AD4" w:rsidRDefault="00D54A98" w:rsidP="00D07AD4">
      <w:pPr>
        <w:tabs>
          <w:tab w:val="left" w:pos="600"/>
          <w:tab w:val="left" w:pos="5086"/>
        </w:tabs>
        <w:spacing w:line="360" w:lineRule="auto"/>
        <w:ind w:leftChars="100" w:left="210"/>
      </w:pPr>
      <w:r>
        <w:rPr>
          <w:rFonts w:hint="eastAsia"/>
        </w:rPr>
        <w:t xml:space="preserve">                                                       D</w:t>
      </w:r>
    </w:p>
    <w:p w:rsidR="00D07AD4" w:rsidRDefault="00D54A98" w:rsidP="00D07AD4">
      <w:pPr>
        <w:tabs>
          <w:tab w:val="left" w:pos="600"/>
          <w:tab w:val="left" w:pos="5086"/>
        </w:tabs>
        <w:spacing w:line="360" w:lineRule="auto"/>
        <w:ind w:leftChars="100" w:left="210"/>
      </w:pPr>
      <w:r>
        <w:rPr>
          <w:rFonts w:hint="eastAsia"/>
        </w:rPr>
        <w:t xml:space="preserve">                                                         A                 B</w:t>
      </w:r>
    </w:p>
    <w:p w:rsidR="00D07AD4" w:rsidRDefault="00D07AD4" w:rsidP="00D07AD4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4．小影在做作业时,不慎将饮料打翻,使一道作业题只能看到如下字样:“某商品的进价是2000元,标价为3000元.由于仓库积压,商家要求打折出售,………… ”请将这道题补充完整，然后列方程解答。</w:t>
      </w:r>
    </w:p>
    <w:p w:rsidR="00D07AD4" w:rsidRDefault="00557EEE" w:rsidP="00D07AD4">
      <w:pPr>
        <w:rPr>
          <w:rFonts w:ascii="宋体" w:hAnsi="宋体"/>
        </w:rPr>
      </w:pPr>
      <w:r>
        <w:rPr>
          <w:rFonts w:ascii="宋体" w:hAnsi="宋体"/>
          <w:noProof/>
        </w:rPr>
        <w:pict>
          <v:group id="_x0000_s2096" style="position:absolute;left:0;text-align:left;margin-left:259.2pt;margin-top:-.05pt;width:79.5pt;height:105.15pt;z-index:251682816" coordorigin="8565,13533" coordsize="1590,2103">
            <v:group id="_x0000_s2097" style="position:absolute;left:8565;top:13533;width:1590;height:2103" coordorigin="8565,13368" coordsize="1590,2103">
              <v:oval id="_x0000_s2098" style="position:absolute;left:8910;top:14448;width:900;height:156"/>
              <v:group id="_x0000_s2099" style="position:absolute;left:8565;top:13368;width:1590;height:1956" coordorigin="8565,13368" coordsize="1590,1956">
                <v:line id="_x0000_s2100" style="position:absolute;flip:x" from="8640,13452" to="9360,15168"/>
                <v:line id="_x0000_s2101" style="position:absolute;rotation:2892764fd;flip:x" from="9360,13452" to="10080,15168"/>
                <v:oval id="_x0000_s2102" style="position:absolute;left:8640;top:15012;width:1440;height:312"/>
                <v:oval id="_x0000_s2103" style="position:absolute;left:8775;top:14418;width:225;height:225"/>
                <v:oval id="_x0000_s2104" style="position:absolute;left:9675;top:14388;width:225;height:225"/>
                <v:oval id="_x0000_s2105" style="position:absolute;left:8565;top:15063;width:225;height:225"/>
                <v:oval id="_x0000_s2106" style="position:absolute;left:9930;top:15084;width:225;height:225"/>
                <v:oval id="_x0000_s2107" style="position:absolute;left:9255;top:13368;width:225;height:225"/>
                <v:oval id="_x0000_s2108" style="position:absolute;left:9210;top:14523;width:225;height:225"/>
              </v:group>
              <v:oval id="_x0000_s2109" style="position:absolute;left:9255;top:15246;width:225;height:225"/>
            </v:group>
            <v:line id="_x0000_s2110" style="position:absolute" from="9360,13764" to="9360,14700"/>
            <v:line id="_x0000_s2111" style="position:absolute" from="9360,14931" to="9360,15399"/>
          </v:group>
        </w:pict>
      </w:r>
      <w:r w:rsidR="00D07AD4">
        <w:rPr>
          <w:rFonts w:ascii="宋体" w:hAnsi="宋体" w:hint="eastAsia"/>
        </w:rPr>
        <w:t>15．（1）.将1-7七个自然数分别填入下图圆</w:t>
      </w:r>
    </w:p>
    <w:p w:rsidR="00D07AD4" w:rsidRDefault="00D07AD4" w:rsidP="00D07AD4">
      <w:pPr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锥体中的各圆圈内，使三条线段上的三数之和、两圆</w:t>
      </w:r>
    </w:p>
    <w:p w:rsidR="00D07AD4" w:rsidRDefault="00D07AD4" w:rsidP="00D07AD4">
      <w:pPr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周上三数之和都等于12。</w:t>
      </w:r>
    </w:p>
    <w:p w:rsidR="00D07AD4" w:rsidRDefault="00D07AD4" w:rsidP="00D07AD4">
      <w:pPr>
        <w:rPr>
          <w:szCs w:val="21"/>
        </w:rPr>
      </w:pPr>
    </w:p>
    <w:p w:rsidR="00D07AD4" w:rsidRDefault="00D07AD4" w:rsidP="00D07AD4">
      <w:pPr>
        <w:rPr>
          <w:szCs w:val="21"/>
        </w:rPr>
      </w:pPr>
    </w:p>
    <w:p w:rsidR="00D07AD4" w:rsidRDefault="00D07AD4" w:rsidP="00D07AD4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火柴棍游戏，下面算式使由火柴棍</w:t>
      </w:r>
    </w:p>
    <w:p w:rsidR="00D07AD4" w:rsidRDefault="00D07AD4" w:rsidP="00D07AD4">
      <w:pPr>
        <w:rPr>
          <w:szCs w:val="21"/>
        </w:rPr>
      </w:pPr>
      <w:r>
        <w:rPr>
          <w:rFonts w:hint="eastAsia"/>
          <w:szCs w:val="21"/>
        </w:rPr>
        <w:t>摆成的错误算式，你能只移动其中的一根火柴使之</w:t>
      </w:r>
    </w:p>
    <w:p w:rsidR="00D07AD4" w:rsidRDefault="00D07AD4" w:rsidP="00D07AD4">
      <w:pPr>
        <w:rPr>
          <w:szCs w:val="21"/>
        </w:rPr>
      </w:pPr>
      <w:r>
        <w:rPr>
          <w:rFonts w:hint="eastAsia"/>
          <w:szCs w:val="21"/>
        </w:rPr>
        <w:t>成为正确的算式吗？请将移动后的算式画在下面。</w:t>
      </w:r>
    </w:p>
    <w:p w:rsidR="00D07AD4" w:rsidRDefault="00D07AD4" w:rsidP="00D07AD4">
      <w:pPr>
        <w:ind w:left="420" w:hangingChars="200" w:hanging="420"/>
        <w:rPr>
          <w:szCs w:val="21"/>
        </w:rPr>
      </w:pPr>
    </w:p>
    <w:p w:rsidR="00D07AD4" w:rsidRDefault="00557EEE" w:rsidP="00D07AD4">
      <w:pPr>
        <w:ind w:left="420" w:hangingChars="200" w:hanging="420"/>
      </w:pPr>
      <w:r w:rsidRPr="00557EEE">
        <w:rPr>
          <w:noProof/>
          <w:szCs w:val="21"/>
        </w:rPr>
        <w:pict>
          <v:line id="_x0000_s2095" style="position:absolute;left:0;text-align:left;z-index:251681792" from="351pt,12.1pt" to="351pt,27.7pt"/>
        </w:pict>
      </w:r>
      <w:r w:rsidRPr="00557EEE">
        <w:rPr>
          <w:noProof/>
          <w:szCs w:val="21"/>
        </w:rPr>
        <w:pict>
          <v:line id="_x0000_s2092" style="position:absolute;left:0;text-align:left;flip:y;z-index:251678720" from="315pt,12.1pt" to="315pt,27.7pt"/>
        </w:pict>
      </w:r>
      <w:r w:rsidRPr="00557EEE">
        <w:rPr>
          <w:noProof/>
          <w:szCs w:val="21"/>
        </w:rPr>
        <w:pict>
          <v:line id="_x0000_s2091" style="position:absolute;left:0;text-align:left;z-index:251677696" from="306pt,12.1pt" to="306pt,27.7pt"/>
        </w:pict>
      </w:r>
      <w:r w:rsidRPr="00557EEE">
        <w:rPr>
          <w:noProof/>
          <w:szCs w:val="21"/>
        </w:rPr>
        <w:pict>
          <v:line id="_x0000_s2090" style="position:absolute;left:0;text-align:left;flip:y;z-index:251676672" from="4in,12.1pt" to="4in,27.7pt"/>
        </w:pict>
      </w:r>
      <w:r w:rsidRPr="00557EEE">
        <w:rPr>
          <w:noProof/>
          <w:szCs w:val="21"/>
        </w:rPr>
        <w:pict>
          <v:line id="_x0000_s2088" style="position:absolute;left:0;text-align:left;z-index:251674624" from="270pt,12.1pt" to="270pt,27.7pt"/>
        </w:pict>
      </w:r>
      <w:r w:rsidRPr="00557EEE">
        <w:rPr>
          <w:noProof/>
          <w:szCs w:val="21"/>
        </w:rPr>
        <w:pict>
          <v:line id="_x0000_s2087" style="position:absolute;left:0;text-align:left;z-index:251673600" from="252pt,12.1pt" to="252pt,27.7pt"/>
        </w:pict>
      </w:r>
      <w:r w:rsidRPr="00557EEE">
        <w:rPr>
          <w:noProof/>
          <w:szCs w:val="21"/>
        </w:rPr>
        <w:pict>
          <v:line id="_x0000_s2085" style="position:absolute;left:0;text-align:left;z-index:251671552" from="234pt,12.1pt" to="234pt,27.7pt"/>
        </w:pict>
      </w:r>
      <w:r w:rsidRPr="00557EEE">
        <w:rPr>
          <w:noProof/>
          <w:szCs w:val="21"/>
        </w:rPr>
        <w:pict>
          <v:line id="_x0000_s2084" style="position:absolute;left:0;text-align:left;z-index:251670528" from="2in,12.1pt" to="2in,27.7pt"/>
        </w:pict>
      </w:r>
      <w:r w:rsidRPr="00557EEE">
        <w:rPr>
          <w:noProof/>
          <w:szCs w:val="21"/>
        </w:rPr>
        <w:pict>
          <v:line id="_x0000_s2081" style="position:absolute;left:0;text-align:left;z-index:251667456" from="108pt,12.1pt" to="108pt,27.7pt"/>
        </w:pict>
      </w:r>
      <w:r w:rsidRPr="00557EEE">
        <w:rPr>
          <w:noProof/>
          <w:szCs w:val="21"/>
        </w:rPr>
        <w:pict>
          <v:line id="_x0000_s2080" style="position:absolute;left:0;text-align:left;z-index:251666432" from="99pt,12.1pt" to="99pt,27.7pt"/>
        </w:pict>
      </w:r>
      <w:r w:rsidRPr="00557EEE">
        <w:rPr>
          <w:noProof/>
          <w:szCs w:val="21"/>
        </w:rPr>
        <w:pict>
          <v:line id="_x0000_s2079" style="position:absolute;left:0;text-align:left;z-index:251665408" from="81pt,12.1pt" to="81pt,27.7pt"/>
        </w:pict>
      </w:r>
      <w:r w:rsidRPr="00557EEE">
        <w:rPr>
          <w:noProof/>
          <w:szCs w:val="21"/>
        </w:rPr>
        <w:pict>
          <v:line id="_x0000_s2076" style="position:absolute;left:0;text-align:left;flip:x;z-index:251662336" from="45pt,12.1pt" to="63pt,27.7pt"/>
        </w:pict>
      </w:r>
      <w:r w:rsidRPr="00557EEE">
        <w:rPr>
          <w:noProof/>
          <w:szCs w:val="21"/>
        </w:rPr>
        <w:pict>
          <v:line id="_x0000_s2075" style="position:absolute;left:0;text-align:left;z-index:251661312" from="45pt,12.1pt" to="63pt,12.1pt"/>
        </w:pict>
      </w:r>
    </w:p>
    <w:p w:rsidR="00D07AD4" w:rsidRDefault="00557EEE" w:rsidP="00D07AD4">
      <w:pPr>
        <w:ind w:left="420" w:hangingChars="200" w:hanging="420"/>
      </w:pPr>
      <w:r w:rsidRPr="00557EEE">
        <w:rPr>
          <w:noProof/>
          <w:szCs w:val="21"/>
        </w:rPr>
        <w:pict>
          <v:line id="_x0000_s2082" style="position:absolute;left:0;text-align:left;z-index:251668480" from="120pt,5.4pt" to="138pt,5.4pt"/>
        </w:pict>
      </w:r>
      <w:r w:rsidRPr="00557EEE">
        <w:rPr>
          <w:noProof/>
          <w:szCs w:val="21"/>
        </w:rPr>
        <w:pict>
          <v:line id="_x0000_s2094" style="position:absolute;left:0;text-align:left;z-index:251680768" from="321.6pt,5.4pt" to="339.6pt,5.4pt"/>
        </w:pict>
      </w:r>
      <w:r w:rsidRPr="00557EEE">
        <w:rPr>
          <w:noProof/>
          <w:szCs w:val="21"/>
        </w:rPr>
        <w:pict>
          <v:line id="_x0000_s2089" style="position:absolute;left:0;text-align:left;z-index:251675648" from="278.4pt,5.4pt" to="296.4pt,5.4pt"/>
        </w:pict>
      </w:r>
      <w:r w:rsidRPr="00557EEE">
        <w:rPr>
          <w:noProof/>
          <w:szCs w:val="21"/>
        </w:rPr>
        <w:pict>
          <v:line id="_x0000_s2086" style="position:absolute;left:0;text-align:left;z-index:251672576" from="244.8pt,5.4pt" to="262.8pt,5.4pt"/>
        </w:pict>
      </w:r>
      <w:r w:rsidRPr="00557EEE">
        <w:rPr>
          <w:noProof/>
          <w:szCs w:val="21"/>
        </w:rPr>
        <w:pict>
          <v:line id="_x0000_s2078" style="position:absolute;left:0;text-align:left;z-index:251664384" from="1in,5.4pt" to="90pt,5.4pt"/>
        </w:pict>
      </w:r>
    </w:p>
    <w:p w:rsidR="00D07AD4" w:rsidRDefault="00557EEE" w:rsidP="00D07AD4">
      <w:pPr>
        <w:ind w:left="420" w:hangingChars="200" w:hanging="420"/>
      </w:pPr>
      <w:r w:rsidRPr="00557EEE">
        <w:rPr>
          <w:noProof/>
          <w:szCs w:val="21"/>
        </w:rPr>
        <w:pict>
          <v:line id="_x0000_s2077" style="position:absolute;left:0;text-align:left;z-index:251663360" from="48pt,1.15pt" to="66pt,1.15pt"/>
        </w:pict>
      </w:r>
      <w:r w:rsidRPr="00557EEE">
        <w:rPr>
          <w:noProof/>
          <w:szCs w:val="21"/>
        </w:rPr>
        <w:pict>
          <v:line id="_x0000_s2083" style="position:absolute;left:0;text-align:left;z-index:251669504" from="120pt,1.15pt" to="138pt,1.15pt"/>
        </w:pict>
      </w:r>
      <w:r w:rsidRPr="00557EEE">
        <w:rPr>
          <w:noProof/>
          <w:szCs w:val="21"/>
        </w:rPr>
        <w:pict>
          <v:line id="_x0000_s2093" style="position:absolute;left:0;text-align:left;z-index:251679744" from="321.6pt,1.15pt" to="339.6pt,1.15pt"/>
        </w:pict>
      </w:r>
      <w:r w:rsidR="00D07AD4">
        <w:rPr>
          <w:rFonts w:hint="eastAsia"/>
        </w:rPr>
        <w:t xml:space="preserve">                                         </w:t>
      </w:r>
    </w:p>
    <w:p w:rsidR="00D07AD4" w:rsidRDefault="00557EEE" w:rsidP="00D07AD4">
      <w:pPr>
        <w:tabs>
          <w:tab w:val="left" w:pos="600"/>
          <w:tab w:val="left" w:pos="5086"/>
        </w:tabs>
        <w:spacing w:line="360" w:lineRule="auto"/>
        <w:ind w:leftChars="100" w:left="210"/>
      </w:pPr>
      <w:r>
        <w:rPr>
          <w:noProof/>
        </w:rPr>
        <w:pict>
          <v:group id="_x0000_s2139" style="position:absolute;left:0;text-align:left;margin-left:273.7pt;margin-top:23.25pt;width:94.6pt;height:72.75pt;z-index:251687936" coordorigin="8578,10815" coordsize="2102,1666">
            <v:group id="_x0000_s2140" style="position:absolute;left:9538;top:10815;width:184;height:900" coordorigin="9538,10815" coordsize="184,900">
              <v:oval id="_x0000_s2141" style="position:absolute;left:9538;top:11535;width:180;height:180" fillcolor="black"/>
              <v:oval id="_x0000_s2142" style="position:absolute;left:9542;top:11295;width:180;height:180" fillcolor="black"/>
              <v:oval id="_x0000_s2143" style="position:absolute;left:9540;top:11055;width:180;height:180" fillcolor="black"/>
              <v:oval id="_x0000_s2144" style="position:absolute;left:9540;top:10815;width:180;height:180" fillcolor="black"/>
            </v:group>
            <v:group id="_x0000_s2145" style="position:absolute;left:8936;top:11189;width:184;height:900;rotation:-4173247fd" coordorigin="9538,10815" coordsize="184,900">
              <v:oval id="_x0000_s2146" style="position:absolute;left:9538;top:11535;width:180;height:180" fillcolor="black"/>
              <v:oval id="_x0000_s2147" style="position:absolute;left:9542;top:11295;width:180;height:180" fillcolor="black"/>
              <v:oval id="_x0000_s2148" style="position:absolute;left:9540;top:11055;width:180;height:180" fillcolor="black"/>
              <v:oval id="_x0000_s2149" style="position:absolute;left:9540;top:10815;width:180;height:180" fillcolor="black"/>
            </v:group>
            <v:oval id="_x0000_s2150" style="position:absolute;left:9540;top:11805;width:180;height:180" fillcolor="black"/>
            <v:group id="_x0000_s2151" style="position:absolute;left:10138;top:11219;width:184;height:900;rotation:3810317fd" coordorigin="9538,10815" coordsize="184,900">
              <v:oval id="_x0000_s2152" style="position:absolute;left:9538;top:11535;width:180;height:180" fillcolor="black"/>
              <v:oval id="_x0000_s2153" style="position:absolute;left:9542;top:11295;width:180;height:180" fillcolor="black"/>
              <v:oval id="_x0000_s2154" style="position:absolute;left:9540;top:11055;width:180;height:180" fillcolor="black"/>
              <v:oval id="_x0000_s2155" style="position:absolute;left:9540;top:10815;width:180;height:180" fillcolor="black"/>
            </v:group>
            <v:group id="_x0000_s2156" style="position:absolute;left:9132;top:11909;width:184;height:900;rotation:-8753745fd" coordorigin="9538,10815" coordsize="184,900">
              <v:oval id="_x0000_s2157" style="position:absolute;left:9538;top:11535;width:180;height:180" fillcolor="black"/>
              <v:oval id="_x0000_s2158" style="position:absolute;left:9542;top:11295;width:180;height:180" fillcolor="black"/>
              <v:oval id="_x0000_s2159" style="position:absolute;left:9540;top:11055;width:180;height:180" fillcolor="black"/>
              <v:oval id="_x0000_s2160" style="position:absolute;left:9540;top:10815;width:180;height:180" fillcolor="black"/>
            </v:group>
            <v:group id="_x0000_s2161" style="position:absolute;left:10002;top:11939;width:184;height:900;rotation:8742653fd" coordorigin="9538,10815" coordsize="184,900">
              <v:oval id="_x0000_s2162" style="position:absolute;left:9538;top:11535;width:180;height:180" fillcolor="black"/>
              <v:oval id="_x0000_s2163" style="position:absolute;left:9542;top:11295;width:180;height:180" fillcolor="black"/>
              <v:oval id="_x0000_s2164" style="position:absolute;left:9540;top:11055;width:180;height:180" fillcolor="black"/>
              <v:oval id="_x0000_s2165" style="position:absolute;left:9540;top:10815;width:180;height:180" fillcolor="black"/>
            </v:group>
          </v:group>
        </w:pict>
      </w:r>
      <w:r>
        <w:rPr>
          <w:noProof/>
        </w:rPr>
        <w:pict>
          <v:group id="_x0000_s2125" style="position:absolute;left:0;text-align:left;margin-left:178.5pt;margin-top:30pt;width:78.6pt;height:69pt;z-index:251686912" coordorigin="6556,10980" coordsize="1646,1650">
            <v:oval id="_x0000_s2126" style="position:absolute;left:6556;top:11715;width:180;height:180" fillcolor="black"/>
            <v:oval id="_x0000_s2127" style="position:absolute;left:6812;top:11715;width:180;height:180" fillcolor="black"/>
            <v:oval id="_x0000_s2128" style="position:absolute;left:7062;top:11715;width:180;height:180" fillcolor="black"/>
            <v:oval id="_x0000_s2129" style="position:absolute;left:7302;top:11700;width:180;height:180" fillcolor="black"/>
            <v:oval id="_x0000_s2130" style="position:absolute;left:7544;top:11715;width:180;height:180" fillcolor="black"/>
            <v:oval id="_x0000_s2131" style="position:absolute;left:7784;top:11715;width:180;height:180" fillcolor="black"/>
            <v:oval id="_x0000_s2132" style="position:absolute;left:8022;top:11715;width:180;height:180" fillcolor="black"/>
            <v:oval id="_x0000_s2133" style="position:absolute;left:7306;top:11460;width:180;height:180" fillcolor="black"/>
            <v:oval id="_x0000_s2134" style="position:absolute;left:7304;top:11220;width:180;height:180" fillcolor="black"/>
            <v:oval id="_x0000_s2135" style="position:absolute;left:7304;top:10980;width:180;height:180" fillcolor="black"/>
            <v:oval id="_x0000_s2136" style="position:absolute;left:7306;top:12450;width:180;height:180" fillcolor="black"/>
            <v:oval id="_x0000_s2137" style="position:absolute;left:7304;top:12210;width:180;height:180" fillcolor="black"/>
            <v:oval id="_x0000_s2138" style="position:absolute;left:7304;top:11970;width:180;height:180" fillcolor="black"/>
          </v:group>
        </w:pict>
      </w:r>
      <w:r>
        <w:rPr>
          <w:noProof/>
        </w:rPr>
        <w:pict>
          <v:group id="_x0000_s2117" style="position:absolute;left:0;text-align:left;margin-left:107.1pt;margin-top:43.5pt;width:55.6pt;height:50.25pt;z-index:251685888" coordorigin="4632,11130" coordsize="1172,1125">
            <v:oval id="_x0000_s2118" style="position:absolute;left:5146;top:11385;width:180;height:180" fillcolor="black"/>
            <v:oval id="_x0000_s2119" style="position:absolute;left:5144;top:11130;width:180;height:180" fillcolor="black"/>
            <v:oval id="_x0000_s2120" style="position:absolute;left:4922;top:11865;width:180;height:180" fillcolor="black"/>
            <v:oval id="_x0000_s2121" style="position:absolute;left:4632;top:12075;width:180;height:180" fillcolor="black"/>
            <v:oval id="_x0000_s2122" style="position:absolute;left:5340;top:11850;width:180;height:180" fillcolor="black"/>
            <v:oval id="_x0000_s2123" style="position:absolute;left:5624;top:12045;width:180;height:180" fillcolor="black"/>
            <v:oval id="_x0000_s2124" style="position:absolute;left:5130;top:11640;width:180;height:180" fillcolor="black"/>
          </v:group>
        </w:pict>
      </w:r>
      <w:r>
        <w:rPr>
          <w:noProof/>
        </w:rPr>
        <w:pict>
          <v:shape id="_x0000_s2166" type="#_x0000_t202" style="position:absolute;left:0;text-align:left;margin-left:379.4pt;margin-top:64.5pt;width:61.4pt;height:33.75pt;z-index:251688960" filled="f" stroked="f">
            <v:textbox>
              <w:txbxContent>
                <w:p w:rsidR="00D07AD4" w:rsidRDefault="00D07AD4" w:rsidP="00D07AD4">
                  <w:pPr>
                    <w:rPr>
                      <w:sz w:val="30"/>
                    </w:rPr>
                  </w:pPr>
                  <w:r>
                    <w:rPr>
                      <w:rFonts w:hint="eastAsia"/>
                      <w:sz w:val="30"/>
                    </w:rPr>
                    <w:t>……</w:t>
                  </w:r>
                </w:p>
              </w:txbxContent>
            </v:textbox>
          </v:shape>
        </w:pict>
      </w:r>
      <w:r>
        <w:rPr>
          <w:noProof/>
        </w:rPr>
        <w:pict>
          <v:group id="_x0000_s2113" style="position:absolute;left:0;text-align:left;margin-left:51.8pt;margin-top:76.5pt;width:33.8pt;height:9pt;z-index:251684864" coordorigin="3210,11535" coordsize="676,180">
            <v:oval id="_x0000_s2114" style="position:absolute;left:3210;top:11535;width:180;height:180" fillcolor="black"/>
            <v:oval id="_x0000_s2115" style="position:absolute;left:3466;top:11535;width:180;height:180" fillcolor="black"/>
            <v:oval id="_x0000_s2116" style="position:absolute;left:3706;top:11535;width:180;height:180" fillcolor="black"/>
          </v:group>
        </w:pict>
      </w:r>
      <w:r>
        <w:rPr>
          <w:noProof/>
        </w:rPr>
        <w:pict>
          <v:oval id="_x0000_s2112" style="position:absolute;left:0;text-align:left;margin-left:19.5pt;margin-top:76.5pt;width:9pt;height:9pt;z-index:251683840" fillcolor="black"/>
        </w:pict>
      </w:r>
      <w:r w:rsidR="00D07AD4">
        <w:rPr>
          <w:rFonts w:hint="eastAsia"/>
        </w:rPr>
        <w:t>16</w:t>
      </w:r>
      <w:r w:rsidR="00D07AD4">
        <w:rPr>
          <w:rFonts w:hint="eastAsia"/>
        </w:rPr>
        <w:t>．观察图</w:t>
      </w:r>
      <w:r w:rsidR="00D07AD4">
        <w:rPr>
          <w:rFonts w:hint="eastAsia"/>
        </w:rPr>
        <w:t>1</w:t>
      </w:r>
      <w:r w:rsidR="00D07AD4">
        <w:rPr>
          <w:rFonts w:hint="eastAsia"/>
        </w:rPr>
        <w:t>至图</w:t>
      </w:r>
      <w:r w:rsidR="00D07AD4">
        <w:rPr>
          <w:rFonts w:hint="eastAsia"/>
        </w:rPr>
        <w:t>5</w:t>
      </w:r>
      <w:r w:rsidR="00D07AD4">
        <w:rPr>
          <w:rFonts w:hint="eastAsia"/>
        </w:rPr>
        <w:t>中小黑点的摆放规律，并按照这样的规律继续摆放，记第</w:t>
      </w:r>
      <w:r w:rsidR="00D07AD4" w:rsidRPr="009473AA">
        <w:rPr>
          <w:position w:val="-6"/>
        </w:rPr>
        <w:object w:dxaOrig="200" w:dyaOrig="220">
          <v:shape id="_x0000_i1034" type="#_x0000_t75" style="width:9.75pt;height:11.25pt" o:ole="">
            <v:imagedata r:id="rId33" o:title=""/>
          </v:shape>
          <o:OLEObject Type="Embed" ProgID="Equation.DSMT4" ShapeID="_x0000_i1034" DrawAspect="Content" ObjectID="_1482570552" r:id="rId34"/>
        </w:object>
      </w:r>
      <w:r w:rsidR="00D07AD4">
        <w:rPr>
          <w:rFonts w:hint="eastAsia"/>
        </w:rPr>
        <w:t>个图中小黑点的个数为</w:t>
      </w:r>
      <w:r w:rsidR="00D07AD4" w:rsidRPr="009473AA">
        <w:rPr>
          <w:position w:val="-10"/>
        </w:rPr>
        <w:object w:dxaOrig="220" w:dyaOrig="260">
          <v:shape id="_x0000_i1035" type="#_x0000_t75" style="width:11.25pt;height:12.75pt" o:ole="">
            <v:imagedata r:id="rId35" o:title=""/>
          </v:shape>
          <o:OLEObject Type="Embed" ProgID="Equation.DSMT4" ShapeID="_x0000_i1035" DrawAspect="Content" ObjectID="_1482570553" r:id="rId36"/>
        </w:object>
      </w:r>
      <w:r w:rsidR="00D07AD4">
        <w:rPr>
          <w:rFonts w:hint="eastAsia"/>
        </w:rPr>
        <w:t>。</w:t>
      </w:r>
    </w:p>
    <w:p w:rsidR="00D07AD4" w:rsidRDefault="00D07AD4" w:rsidP="00D07AD4">
      <w:pPr>
        <w:tabs>
          <w:tab w:val="left" w:pos="600"/>
          <w:tab w:val="left" w:pos="5086"/>
        </w:tabs>
        <w:spacing w:line="360" w:lineRule="auto"/>
        <w:ind w:leftChars="100" w:left="210"/>
      </w:pPr>
    </w:p>
    <w:p w:rsidR="00D07AD4" w:rsidRDefault="00D07AD4" w:rsidP="00D07AD4">
      <w:pPr>
        <w:tabs>
          <w:tab w:val="left" w:pos="600"/>
          <w:tab w:val="left" w:pos="5086"/>
        </w:tabs>
        <w:spacing w:line="360" w:lineRule="auto"/>
        <w:ind w:leftChars="100" w:left="210"/>
      </w:pPr>
    </w:p>
    <w:p w:rsidR="00D07AD4" w:rsidRDefault="00D07AD4" w:rsidP="00D07AD4">
      <w:pPr>
        <w:tabs>
          <w:tab w:val="left" w:pos="600"/>
          <w:tab w:val="left" w:pos="5086"/>
        </w:tabs>
        <w:spacing w:line="360" w:lineRule="auto"/>
        <w:ind w:leftChars="100" w:left="210"/>
      </w:pPr>
    </w:p>
    <w:p w:rsidR="00D07AD4" w:rsidRDefault="00557EEE" w:rsidP="00D07AD4">
      <w:pPr>
        <w:tabs>
          <w:tab w:val="left" w:pos="600"/>
          <w:tab w:val="left" w:pos="5086"/>
        </w:tabs>
        <w:spacing w:line="360" w:lineRule="auto"/>
        <w:ind w:leftChars="100" w:left="210"/>
      </w:pPr>
      <w:r>
        <w:rPr>
          <w:noProof/>
        </w:rPr>
        <w:pict>
          <v:shape id="_x0000_s2167" type="#_x0000_t202" style="position:absolute;left:0;text-align:left;margin-left:4.8pt;margin-top:10.4pt;width:44.9pt;height:24.75pt;z-index:251689984" filled="f" stroked="f">
            <v:textbox>
              <w:txbxContent>
                <w:p w:rsidR="00D07AD4" w:rsidRDefault="00D07AD4" w:rsidP="00D07AD4">
                  <w:pPr>
                    <w:rPr>
                      <w:b/>
                      <w:bCs/>
                    </w:rPr>
                  </w:pPr>
                  <w:r>
                    <w:rPr>
                      <w:rFonts w:hint="eastAsia"/>
                      <w:b/>
                      <w:bCs/>
                    </w:rPr>
                    <w:t>图</w:t>
                  </w:r>
                  <w:r>
                    <w:rPr>
                      <w:rFonts w:hint="eastAsia"/>
                      <w:b/>
                      <w:bCs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168" type="#_x0000_t202" style="position:absolute;left:0;text-align:left;margin-left:48pt;margin-top:10.4pt;width:44.9pt;height:23.25pt;z-index:251691008" filled="f" stroked="f">
            <v:textbox>
              <w:txbxContent>
                <w:p w:rsidR="00D07AD4" w:rsidRDefault="00D07AD4" w:rsidP="00D07AD4">
                  <w:pPr>
                    <w:rPr>
                      <w:b/>
                      <w:bCs/>
                    </w:rPr>
                  </w:pPr>
                  <w:r>
                    <w:rPr>
                      <w:rFonts w:hint="eastAsia"/>
                      <w:b/>
                      <w:bCs/>
                    </w:rPr>
                    <w:t>图</w:t>
                  </w:r>
                  <w:r>
                    <w:rPr>
                      <w:rFonts w:hint="eastAsia"/>
                      <w:b/>
                      <w:bCs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171" type="#_x0000_t202" style="position:absolute;left:0;text-align:left;margin-left:297.6pt;margin-top:10.4pt;width:44.9pt;height:31.8pt;z-index:251694080" filled="f" stroked="f">
            <v:textbox>
              <w:txbxContent>
                <w:p w:rsidR="00D07AD4" w:rsidRDefault="00D07AD4" w:rsidP="00D07AD4">
                  <w:pPr>
                    <w:rPr>
                      <w:b/>
                      <w:bCs/>
                    </w:rPr>
                  </w:pPr>
                  <w:r>
                    <w:rPr>
                      <w:rFonts w:hint="eastAsia"/>
                      <w:b/>
                      <w:bCs/>
                    </w:rPr>
                    <w:t>图</w:t>
                  </w:r>
                  <w:r>
                    <w:rPr>
                      <w:rFonts w:hint="eastAsia"/>
                      <w:b/>
                      <w:bCs/>
                    </w:rPr>
                    <w:t>5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170" type="#_x0000_t202" style="position:absolute;left:0;text-align:left;margin-left:196.8pt;margin-top:10.4pt;width:44.9pt;height:24pt;z-index:251693056" filled="f" stroked="f">
            <v:textbox>
              <w:txbxContent>
                <w:p w:rsidR="00D07AD4" w:rsidRDefault="00D07AD4" w:rsidP="00D07AD4">
                  <w:pPr>
                    <w:rPr>
                      <w:b/>
                      <w:bCs/>
                    </w:rPr>
                  </w:pPr>
                  <w:r>
                    <w:rPr>
                      <w:rFonts w:hint="eastAsia"/>
                      <w:b/>
                      <w:bCs/>
                    </w:rPr>
                    <w:t>图</w:t>
                  </w:r>
                  <w:r>
                    <w:rPr>
                      <w:rFonts w:hint="eastAsia"/>
                      <w:b/>
                      <w:bCs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169" type="#_x0000_t202" style="position:absolute;left:0;text-align:left;margin-left:115.2pt;margin-top:10.4pt;width:44.9pt;height:24pt;z-index:251692032" filled="f" stroked="f">
            <v:textbox>
              <w:txbxContent>
                <w:p w:rsidR="00D07AD4" w:rsidRDefault="00D07AD4" w:rsidP="00D07AD4">
                  <w:pPr>
                    <w:rPr>
                      <w:b/>
                      <w:bCs/>
                    </w:rPr>
                  </w:pPr>
                  <w:r>
                    <w:rPr>
                      <w:rFonts w:hint="eastAsia"/>
                      <w:b/>
                      <w:bCs/>
                    </w:rPr>
                    <w:t>图</w:t>
                  </w:r>
                  <w:r>
                    <w:rPr>
                      <w:rFonts w:hint="eastAsia"/>
                      <w:b/>
                      <w:bCs/>
                    </w:rPr>
                    <w:t>3</w:t>
                  </w:r>
                </w:p>
              </w:txbxContent>
            </v:textbox>
          </v:shape>
        </w:pict>
      </w:r>
    </w:p>
    <w:p w:rsidR="00D07AD4" w:rsidRDefault="00D07AD4" w:rsidP="00D07AD4">
      <w:pPr>
        <w:tabs>
          <w:tab w:val="left" w:pos="600"/>
          <w:tab w:val="left" w:pos="5086"/>
        </w:tabs>
        <w:spacing w:line="360" w:lineRule="auto"/>
        <w:ind w:leftChars="100" w:left="210"/>
      </w:pPr>
    </w:p>
    <w:p w:rsidR="00D07AD4" w:rsidRDefault="00D07AD4" w:rsidP="00D07AD4">
      <w:pPr>
        <w:tabs>
          <w:tab w:val="left" w:pos="600"/>
          <w:tab w:val="left" w:pos="5086"/>
        </w:tabs>
        <w:spacing w:line="360" w:lineRule="auto"/>
        <w:ind w:leftChars="100" w:left="210"/>
      </w:pPr>
      <w:r>
        <w:rPr>
          <w:rFonts w:hint="eastAsia"/>
        </w:rPr>
        <w:t>解答下列问题：</w:t>
      </w:r>
    </w:p>
    <w:p w:rsidR="00D07AD4" w:rsidRDefault="00D07AD4" w:rsidP="00D07AD4">
      <w:pPr>
        <w:tabs>
          <w:tab w:val="left" w:pos="600"/>
          <w:tab w:val="left" w:pos="5086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填表：（</w:t>
      </w:r>
      <w:r w:rsidRPr="009473AA">
        <w:rPr>
          <w:position w:val="-6"/>
        </w:rPr>
        <w:object w:dxaOrig="200" w:dyaOrig="220">
          <v:shape id="_x0000_i1036" type="#_x0000_t75" style="width:9.75pt;height:11.25pt" o:ole="">
            <v:imagedata r:id="rId33" o:title=""/>
          </v:shape>
          <o:OLEObject Type="Embed" ProgID="Equation.DSMT4" ShapeID="_x0000_i1036" DrawAspect="Content" ObjectID="_1482570554" r:id="rId37"/>
        </w:object>
      </w:r>
      <w:r>
        <w:rPr>
          <w:rFonts w:hint="eastAsia"/>
        </w:rPr>
        <w:t>表示第</w:t>
      </w:r>
      <w:r w:rsidRPr="009473AA">
        <w:rPr>
          <w:position w:val="-6"/>
        </w:rPr>
        <w:object w:dxaOrig="200" w:dyaOrig="220">
          <v:shape id="_x0000_i1037" type="#_x0000_t75" style="width:9.75pt;height:11.25pt" o:ole="">
            <v:imagedata r:id="rId33" o:title=""/>
          </v:shape>
          <o:OLEObject Type="Embed" ProgID="Equation.DSMT4" ShapeID="_x0000_i1037" DrawAspect="Content" ObjectID="_1482570555" r:id="rId38"/>
        </w:object>
      </w:r>
      <w:r>
        <w:rPr>
          <w:rFonts w:hint="eastAsia"/>
        </w:rPr>
        <w:t>个图形）</w:t>
      </w:r>
    </w:p>
    <w:tbl>
      <w:tblPr>
        <w:tblW w:w="0" w:type="auto"/>
        <w:tblInd w:w="4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14"/>
        <w:gridCol w:w="1114"/>
        <w:gridCol w:w="1114"/>
        <w:gridCol w:w="1115"/>
        <w:gridCol w:w="1114"/>
        <w:gridCol w:w="1114"/>
        <w:gridCol w:w="1115"/>
      </w:tblGrid>
      <w:tr w:rsidR="00D07AD4" w:rsidTr="00E415EC"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 w:rsidRPr="009473AA">
              <w:rPr>
                <w:position w:val="-6"/>
              </w:rPr>
              <w:object w:dxaOrig="200" w:dyaOrig="220">
                <v:shape id="_x0000_i1038" type="#_x0000_t75" style="width:9.75pt;height:11.25pt" o:ole="">
                  <v:imagedata r:id="rId33" o:title=""/>
                </v:shape>
                <o:OLEObject Type="Embed" ProgID="Equation.DSMT4" ShapeID="_x0000_i1038" DrawAspect="Content" ObjectID="_1482570556" r:id="rId39"/>
              </w:object>
            </w:r>
          </w:p>
        </w:tc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15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15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>
              <w:rPr>
                <w:rFonts w:hint="eastAsia"/>
              </w:rPr>
              <w:t>……</w:t>
            </w:r>
          </w:p>
        </w:tc>
      </w:tr>
      <w:tr w:rsidR="00D07AD4" w:rsidTr="00E415EC"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 w:rsidRPr="009473AA">
              <w:rPr>
                <w:position w:val="-10"/>
              </w:rPr>
              <w:object w:dxaOrig="220" w:dyaOrig="260">
                <v:shape id="_x0000_i1039" type="#_x0000_t75" style="width:11.25pt;height:12.75pt" o:ole="">
                  <v:imagedata r:id="rId35" o:title=""/>
                </v:shape>
                <o:OLEObject Type="Embed" ProgID="Equation.DSMT4" ShapeID="_x0000_i1039" DrawAspect="Content" ObjectID="_1482570557" r:id="rId40"/>
              </w:object>
            </w:r>
          </w:p>
        </w:tc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15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</w:p>
        </w:tc>
        <w:tc>
          <w:tcPr>
            <w:tcW w:w="1114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</w:p>
        </w:tc>
        <w:tc>
          <w:tcPr>
            <w:tcW w:w="1115" w:type="dxa"/>
            <w:vAlign w:val="center"/>
          </w:tcPr>
          <w:p w:rsidR="00D07AD4" w:rsidRDefault="00D07AD4" w:rsidP="00E415EC">
            <w:pPr>
              <w:tabs>
                <w:tab w:val="left" w:pos="600"/>
                <w:tab w:val="left" w:pos="5086"/>
              </w:tabs>
              <w:spacing w:line="360" w:lineRule="auto"/>
              <w:jc w:val="center"/>
            </w:pPr>
          </w:p>
        </w:tc>
      </w:tr>
    </w:tbl>
    <w:p w:rsidR="00D07AD4" w:rsidRDefault="00D07AD4" w:rsidP="00D07AD4">
      <w:pPr>
        <w:tabs>
          <w:tab w:val="left" w:pos="600"/>
          <w:tab w:val="left" w:pos="5086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</w:t>
      </w:r>
      <w:r w:rsidRPr="009473AA">
        <w:rPr>
          <w:position w:val="-6"/>
        </w:rPr>
        <w:object w:dxaOrig="200" w:dyaOrig="220">
          <v:shape id="_x0000_i1040" type="#_x0000_t75" style="width:9.75pt;height:11.25pt" o:ole="">
            <v:imagedata r:id="rId33" o:title=""/>
          </v:shape>
          <o:OLEObject Type="Embed" ProgID="Equation.DSMT4" ShapeID="_x0000_i1040" DrawAspect="Content" ObjectID="_1482570558" r:id="rId41"/>
        </w:object>
      </w:r>
      <w:r>
        <w:rPr>
          <w:rFonts w:hint="eastAsia"/>
        </w:rPr>
        <w:t>的代数式表示</w:t>
      </w:r>
      <w:r w:rsidRPr="009473AA">
        <w:rPr>
          <w:position w:val="-10"/>
        </w:rPr>
        <w:object w:dxaOrig="220" w:dyaOrig="260">
          <v:shape id="_x0000_i1041" type="#_x0000_t75" style="width:11.25pt;height:12.75pt" o:ole="">
            <v:imagedata r:id="rId35" o:title=""/>
          </v:shape>
          <o:OLEObject Type="Embed" ProgID="Equation.DSMT4" ShapeID="_x0000_i1041" DrawAspect="Content" ObjectID="_1482570559" r:id="rId42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:rsidR="00D07AD4" w:rsidRDefault="00D07AD4" w:rsidP="00D07AD4">
      <w:pPr>
        <w:tabs>
          <w:tab w:val="left" w:pos="600"/>
          <w:tab w:val="left" w:pos="5086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当</w:t>
      </w:r>
      <w:r w:rsidRPr="009473AA">
        <w:rPr>
          <w:position w:val="-6"/>
        </w:rPr>
        <w:object w:dxaOrig="200" w:dyaOrig="220">
          <v:shape id="_x0000_i1042" type="#_x0000_t75" style="width:9.75pt;height:11.25pt" o:ole="">
            <v:imagedata r:id="rId33" o:title=""/>
          </v:shape>
          <o:OLEObject Type="Embed" ProgID="Equation.DSMT4" ShapeID="_x0000_i1042" DrawAspect="Content" ObjectID="_1482570560" r:id="rId43"/>
        </w:object>
      </w:r>
      <w:r>
        <w:rPr>
          <w:rFonts w:hint="eastAsia"/>
        </w:rPr>
        <w:t>＝</w:t>
      </w:r>
      <w:r>
        <w:rPr>
          <w:rFonts w:hint="eastAsia"/>
        </w:rPr>
        <w:t>100</w:t>
      </w:r>
      <w:r>
        <w:rPr>
          <w:rFonts w:hint="eastAsia"/>
        </w:rPr>
        <w:t>时，求</w:t>
      </w:r>
      <w:r>
        <w:rPr>
          <w:rFonts w:hint="eastAsia"/>
        </w:rPr>
        <w:t>y</w:t>
      </w:r>
      <w:r>
        <w:rPr>
          <w:rFonts w:hint="eastAsia"/>
        </w:rPr>
        <w:t>的值。</w:t>
      </w:r>
    </w:p>
    <w:p w:rsidR="00D07AD4" w:rsidRPr="00EC22C8" w:rsidRDefault="00D07AD4" w:rsidP="00D07AD4">
      <w:pPr>
        <w:rPr>
          <w:szCs w:val="32"/>
        </w:rPr>
      </w:pPr>
    </w:p>
    <w:p w:rsidR="00EE0E7F" w:rsidRPr="00D07AD4" w:rsidRDefault="00EE0E7F"/>
    <w:sectPr w:rsidR="00EE0E7F" w:rsidRPr="00D07AD4" w:rsidSect="00D07AD4">
      <w:headerReference w:type="default" r:id="rId44"/>
      <w:pgSz w:w="10319" w:h="14571" w:code="13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8514A" w:rsidRDefault="0068514A" w:rsidP="00D07AD4">
      <w:r>
        <w:separator/>
      </w:r>
    </w:p>
  </w:endnote>
  <w:endnote w:type="continuationSeparator" w:id="1">
    <w:p w:rsidR="0068514A" w:rsidRDefault="0068514A" w:rsidP="00D07A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8514A" w:rsidRDefault="0068514A" w:rsidP="00D07AD4">
      <w:r>
        <w:separator/>
      </w:r>
    </w:p>
  </w:footnote>
  <w:footnote w:type="continuationSeparator" w:id="1">
    <w:p w:rsidR="0068514A" w:rsidRDefault="0068514A" w:rsidP="00D07AD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5698" w:rsidRDefault="00F95698" w:rsidP="00F95698">
    <w:pPr>
      <w:pStyle w:val="a3"/>
    </w:pPr>
    <w:r>
      <w:rPr>
        <w:rFonts w:hint="eastAsia"/>
      </w:rPr>
      <w:t>智浪教育</w:t>
    </w:r>
    <w:r>
      <w:t>---</w:t>
    </w:r>
    <w:r>
      <w:rPr>
        <w:rFonts w:hint="eastAsia"/>
      </w:rPr>
      <w:t>普惠英才文库</w:t>
    </w:r>
  </w:p>
  <w:p w:rsidR="00F95698" w:rsidRDefault="00F9569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B1283C"/>
    <w:multiLevelType w:val="hybridMultilevel"/>
    <w:tmpl w:val="A3323DCA"/>
    <w:lvl w:ilvl="0" w:tplc="A2B0A29C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07AD4"/>
    <w:rsid w:val="004933C1"/>
    <w:rsid w:val="00557EEE"/>
    <w:rsid w:val="005B7918"/>
    <w:rsid w:val="0068514A"/>
    <w:rsid w:val="009473AA"/>
    <w:rsid w:val="00A738FC"/>
    <w:rsid w:val="00D07AD4"/>
    <w:rsid w:val="00D54A98"/>
    <w:rsid w:val="00EE0E7F"/>
    <w:rsid w:val="00F956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7AD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D07A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07A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07AD4"/>
    <w:rPr>
      <w:sz w:val="18"/>
      <w:szCs w:val="18"/>
    </w:rPr>
  </w:style>
  <w:style w:type="paragraph" w:styleId="a4">
    <w:name w:val="footer"/>
    <w:basedOn w:val="a"/>
    <w:link w:val="Char0"/>
    <w:unhideWhenUsed/>
    <w:rsid w:val="00D07A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07AD4"/>
    <w:rPr>
      <w:sz w:val="18"/>
      <w:szCs w:val="18"/>
    </w:rPr>
  </w:style>
  <w:style w:type="character" w:customStyle="1" w:styleId="1Char">
    <w:name w:val="标题 1 Char"/>
    <w:basedOn w:val="a0"/>
    <w:link w:val="1"/>
    <w:rsid w:val="00D07AD4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D07AD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07AD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68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05</Words>
  <Characters>2309</Characters>
  <Application>Microsoft Office Word</Application>
  <DocSecurity>0</DocSecurity>
  <Lines>19</Lines>
  <Paragraphs>5</Paragraphs>
  <ScaleCrop>false</ScaleCrop>
  <Company/>
  <LinksUpToDate>false</LinksUpToDate>
  <CharactersWithSpaces>2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14-12-16T05:45:00Z</cp:lastPrinted>
  <dcterms:created xsi:type="dcterms:W3CDTF">2014-12-16T05:40:00Z</dcterms:created>
  <dcterms:modified xsi:type="dcterms:W3CDTF">2015-01-12T04:22:00Z</dcterms:modified>
</cp:coreProperties>
</file>